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D1125D" w:rsidTr="00EE696A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D1125D" w:rsidTr="00EE696A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D1125D" w:rsidTr="00EE696A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D1125D" w:rsidRPr="00D06404" w:rsidRDefault="00D0640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D1125D" w:rsidRPr="00D06404" w:rsidRDefault="00D0640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D1125D" w:rsidRDefault="00D0640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D1125D" w:rsidTr="00EE696A">
        <w:trPr>
          <w:trHeight w:hRule="exact" w:val="986"/>
        </w:trPr>
        <w:tc>
          <w:tcPr>
            <w:tcW w:w="723" w:type="dxa"/>
          </w:tcPr>
          <w:p w:rsidR="00D1125D" w:rsidRDefault="00D1125D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</w:tr>
      <w:tr w:rsidR="00D1125D" w:rsidTr="00EE696A">
        <w:trPr>
          <w:trHeight w:hRule="exact" w:val="138"/>
        </w:trPr>
        <w:tc>
          <w:tcPr>
            <w:tcW w:w="723" w:type="dxa"/>
          </w:tcPr>
          <w:p w:rsidR="00D1125D" w:rsidRDefault="00D1125D"/>
        </w:tc>
        <w:tc>
          <w:tcPr>
            <w:tcW w:w="853" w:type="dxa"/>
          </w:tcPr>
          <w:p w:rsidR="00D1125D" w:rsidRDefault="00D1125D"/>
        </w:tc>
        <w:tc>
          <w:tcPr>
            <w:tcW w:w="284" w:type="dxa"/>
          </w:tcPr>
          <w:p w:rsidR="00D1125D" w:rsidRDefault="00D1125D"/>
        </w:tc>
        <w:tc>
          <w:tcPr>
            <w:tcW w:w="1969" w:type="dxa"/>
          </w:tcPr>
          <w:p w:rsidR="00D1125D" w:rsidRDefault="00D1125D"/>
        </w:tc>
        <w:tc>
          <w:tcPr>
            <w:tcW w:w="16" w:type="dxa"/>
          </w:tcPr>
          <w:p w:rsidR="00D1125D" w:rsidRDefault="00D1125D"/>
        </w:tc>
        <w:tc>
          <w:tcPr>
            <w:tcW w:w="1556" w:type="dxa"/>
          </w:tcPr>
          <w:p w:rsidR="00D1125D" w:rsidRDefault="00D1125D"/>
        </w:tc>
        <w:tc>
          <w:tcPr>
            <w:tcW w:w="574" w:type="dxa"/>
          </w:tcPr>
          <w:p w:rsidR="00D1125D" w:rsidRDefault="00D1125D"/>
        </w:tc>
        <w:tc>
          <w:tcPr>
            <w:tcW w:w="426" w:type="dxa"/>
          </w:tcPr>
          <w:p w:rsidR="00D1125D" w:rsidRDefault="00D1125D"/>
        </w:tc>
        <w:tc>
          <w:tcPr>
            <w:tcW w:w="1289" w:type="dxa"/>
          </w:tcPr>
          <w:p w:rsidR="00D1125D" w:rsidRDefault="00D1125D"/>
        </w:tc>
        <w:tc>
          <w:tcPr>
            <w:tcW w:w="9" w:type="dxa"/>
          </w:tcPr>
          <w:p w:rsidR="00D1125D" w:rsidRDefault="00D1125D"/>
        </w:tc>
        <w:tc>
          <w:tcPr>
            <w:tcW w:w="1695" w:type="dxa"/>
          </w:tcPr>
          <w:p w:rsidR="00D1125D" w:rsidRDefault="00D1125D"/>
        </w:tc>
        <w:tc>
          <w:tcPr>
            <w:tcW w:w="722" w:type="dxa"/>
          </w:tcPr>
          <w:p w:rsidR="00D1125D" w:rsidRDefault="00D1125D"/>
        </w:tc>
        <w:tc>
          <w:tcPr>
            <w:tcW w:w="141" w:type="dxa"/>
          </w:tcPr>
          <w:p w:rsidR="00D1125D" w:rsidRDefault="00D1125D"/>
        </w:tc>
      </w:tr>
      <w:tr w:rsidR="00D1125D" w:rsidRPr="00EE696A" w:rsidTr="00EE696A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D1125D" w:rsidRPr="00EE696A" w:rsidTr="00EE696A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D1125D" w:rsidRPr="00EE696A" w:rsidTr="00EE696A">
        <w:trPr>
          <w:trHeight w:hRule="exact" w:val="416"/>
        </w:trPr>
        <w:tc>
          <w:tcPr>
            <w:tcW w:w="72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EE696A" w:rsidTr="00EE696A">
        <w:trPr>
          <w:trHeight w:hRule="exact" w:val="277"/>
        </w:trPr>
        <w:tc>
          <w:tcPr>
            <w:tcW w:w="723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E696A" w:rsidRDefault="00EE696A" w:rsidP="001101E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EE696A" w:rsidTr="00EE696A">
        <w:trPr>
          <w:trHeight w:hRule="exact" w:val="183"/>
        </w:trPr>
        <w:tc>
          <w:tcPr>
            <w:tcW w:w="723" w:type="dxa"/>
          </w:tcPr>
          <w:p w:rsidR="00EE696A" w:rsidRDefault="00EE696A"/>
        </w:tc>
        <w:tc>
          <w:tcPr>
            <w:tcW w:w="853" w:type="dxa"/>
          </w:tcPr>
          <w:p w:rsidR="00EE696A" w:rsidRDefault="00EE696A"/>
        </w:tc>
        <w:tc>
          <w:tcPr>
            <w:tcW w:w="284" w:type="dxa"/>
          </w:tcPr>
          <w:p w:rsidR="00EE696A" w:rsidRDefault="00EE696A"/>
        </w:tc>
        <w:tc>
          <w:tcPr>
            <w:tcW w:w="1969" w:type="dxa"/>
          </w:tcPr>
          <w:p w:rsidR="00EE696A" w:rsidRDefault="00EE696A"/>
        </w:tc>
        <w:tc>
          <w:tcPr>
            <w:tcW w:w="16" w:type="dxa"/>
          </w:tcPr>
          <w:p w:rsidR="00EE696A" w:rsidRDefault="00EE696A"/>
        </w:tc>
        <w:tc>
          <w:tcPr>
            <w:tcW w:w="1556" w:type="dxa"/>
          </w:tcPr>
          <w:p w:rsidR="00EE696A" w:rsidRDefault="00EE696A"/>
        </w:tc>
        <w:tc>
          <w:tcPr>
            <w:tcW w:w="574" w:type="dxa"/>
          </w:tcPr>
          <w:p w:rsidR="00EE696A" w:rsidRDefault="00EE696A" w:rsidP="001101E1"/>
        </w:tc>
        <w:tc>
          <w:tcPr>
            <w:tcW w:w="426" w:type="dxa"/>
          </w:tcPr>
          <w:p w:rsidR="00EE696A" w:rsidRDefault="00EE696A" w:rsidP="001101E1"/>
        </w:tc>
        <w:tc>
          <w:tcPr>
            <w:tcW w:w="1289" w:type="dxa"/>
          </w:tcPr>
          <w:p w:rsidR="00EE696A" w:rsidRDefault="00EE696A" w:rsidP="001101E1"/>
        </w:tc>
        <w:tc>
          <w:tcPr>
            <w:tcW w:w="9" w:type="dxa"/>
          </w:tcPr>
          <w:p w:rsidR="00EE696A" w:rsidRDefault="00EE696A" w:rsidP="001101E1"/>
        </w:tc>
        <w:tc>
          <w:tcPr>
            <w:tcW w:w="1695" w:type="dxa"/>
          </w:tcPr>
          <w:p w:rsidR="00EE696A" w:rsidRDefault="00EE696A" w:rsidP="001101E1"/>
        </w:tc>
        <w:tc>
          <w:tcPr>
            <w:tcW w:w="722" w:type="dxa"/>
          </w:tcPr>
          <w:p w:rsidR="00EE696A" w:rsidRDefault="00EE696A" w:rsidP="001101E1"/>
        </w:tc>
        <w:tc>
          <w:tcPr>
            <w:tcW w:w="141" w:type="dxa"/>
          </w:tcPr>
          <w:p w:rsidR="00EE696A" w:rsidRDefault="00EE696A"/>
        </w:tc>
      </w:tr>
      <w:tr w:rsidR="00EE696A" w:rsidTr="00EE696A">
        <w:trPr>
          <w:trHeight w:hRule="exact" w:val="277"/>
        </w:trPr>
        <w:tc>
          <w:tcPr>
            <w:tcW w:w="723" w:type="dxa"/>
          </w:tcPr>
          <w:p w:rsidR="00EE696A" w:rsidRDefault="00EE696A"/>
        </w:tc>
        <w:tc>
          <w:tcPr>
            <w:tcW w:w="853" w:type="dxa"/>
          </w:tcPr>
          <w:p w:rsidR="00EE696A" w:rsidRDefault="00EE696A"/>
        </w:tc>
        <w:tc>
          <w:tcPr>
            <w:tcW w:w="284" w:type="dxa"/>
          </w:tcPr>
          <w:p w:rsidR="00EE696A" w:rsidRDefault="00EE696A"/>
        </w:tc>
        <w:tc>
          <w:tcPr>
            <w:tcW w:w="1969" w:type="dxa"/>
          </w:tcPr>
          <w:p w:rsidR="00EE696A" w:rsidRDefault="00EE696A"/>
        </w:tc>
        <w:tc>
          <w:tcPr>
            <w:tcW w:w="16" w:type="dxa"/>
          </w:tcPr>
          <w:p w:rsidR="00EE696A" w:rsidRDefault="00EE696A"/>
        </w:tc>
        <w:tc>
          <w:tcPr>
            <w:tcW w:w="1556" w:type="dxa"/>
          </w:tcPr>
          <w:p w:rsidR="00EE696A" w:rsidRDefault="00EE696A"/>
        </w:tc>
        <w:tc>
          <w:tcPr>
            <w:tcW w:w="574" w:type="dxa"/>
          </w:tcPr>
          <w:p w:rsidR="00EE696A" w:rsidRDefault="00EE696A" w:rsidP="001101E1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E696A" w:rsidRDefault="00EE696A" w:rsidP="001101E1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EE696A" w:rsidRDefault="00EE696A" w:rsidP="001101E1"/>
        </w:tc>
        <w:tc>
          <w:tcPr>
            <w:tcW w:w="141" w:type="dxa"/>
          </w:tcPr>
          <w:p w:rsidR="00EE696A" w:rsidRDefault="00EE696A"/>
        </w:tc>
      </w:tr>
      <w:tr w:rsidR="00EE696A" w:rsidTr="00EE696A">
        <w:trPr>
          <w:trHeight w:hRule="exact" w:val="83"/>
        </w:trPr>
        <w:tc>
          <w:tcPr>
            <w:tcW w:w="723" w:type="dxa"/>
          </w:tcPr>
          <w:p w:rsidR="00EE696A" w:rsidRDefault="00EE696A"/>
        </w:tc>
        <w:tc>
          <w:tcPr>
            <w:tcW w:w="853" w:type="dxa"/>
          </w:tcPr>
          <w:p w:rsidR="00EE696A" w:rsidRDefault="00EE696A"/>
        </w:tc>
        <w:tc>
          <w:tcPr>
            <w:tcW w:w="284" w:type="dxa"/>
          </w:tcPr>
          <w:p w:rsidR="00EE696A" w:rsidRDefault="00EE696A"/>
        </w:tc>
        <w:tc>
          <w:tcPr>
            <w:tcW w:w="1969" w:type="dxa"/>
          </w:tcPr>
          <w:p w:rsidR="00EE696A" w:rsidRDefault="00EE696A"/>
        </w:tc>
        <w:tc>
          <w:tcPr>
            <w:tcW w:w="16" w:type="dxa"/>
          </w:tcPr>
          <w:p w:rsidR="00EE696A" w:rsidRDefault="00EE696A"/>
        </w:tc>
        <w:tc>
          <w:tcPr>
            <w:tcW w:w="1556" w:type="dxa"/>
          </w:tcPr>
          <w:p w:rsidR="00EE696A" w:rsidRDefault="00EE696A"/>
        </w:tc>
        <w:tc>
          <w:tcPr>
            <w:tcW w:w="574" w:type="dxa"/>
          </w:tcPr>
          <w:p w:rsidR="00EE696A" w:rsidRDefault="00EE696A" w:rsidP="001101E1"/>
        </w:tc>
        <w:tc>
          <w:tcPr>
            <w:tcW w:w="426" w:type="dxa"/>
          </w:tcPr>
          <w:p w:rsidR="00EE696A" w:rsidRDefault="00EE696A" w:rsidP="001101E1"/>
        </w:tc>
        <w:tc>
          <w:tcPr>
            <w:tcW w:w="1289" w:type="dxa"/>
          </w:tcPr>
          <w:p w:rsidR="00EE696A" w:rsidRDefault="00EE696A" w:rsidP="001101E1"/>
        </w:tc>
        <w:tc>
          <w:tcPr>
            <w:tcW w:w="9" w:type="dxa"/>
          </w:tcPr>
          <w:p w:rsidR="00EE696A" w:rsidRDefault="00EE696A" w:rsidP="001101E1"/>
        </w:tc>
        <w:tc>
          <w:tcPr>
            <w:tcW w:w="1695" w:type="dxa"/>
          </w:tcPr>
          <w:p w:rsidR="00EE696A" w:rsidRDefault="00EE696A" w:rsidP="001101E1"/>
        </w:tc>
        <w:tc>
          <w:tcPr>
            <w:tcW w:w="722" w:type="dxa"/>
          </w:tcPr>
          <w:p w:rsidR="00EE696A" w:rsidRDefault="00EE696A" w:rsidP="001101E1"/>
        </w:tc>
        <w:tc>
          <w:tcPr>
            <w:tcW w:w="141" w:type="dxa"/>
          </w:tcPr>
          <w:p w:rsidR="00EE696A" w:rsidRDefault="00EE696A"/>
        </w:tc>
      </w:tr>
      <w:tr w:rsidR="00EE696A" w:rsidRPr="00D06404" w:rsidTr="00EE696A">
        <w:trPr>
          <w:trHeight w:hRule="exact" w:val="694"/>
        </w:trPr>
        <w:tc>
          <w:tcPr>
            <w:tcW w:w="723" w:type="dxa"/>
          </w:tcPr>
          <w:p w:rsidR="00EE696A" w:rsidRDefault="00EE696A"/>
        </w:tc>
        <w:tc>
          <w:tcPr>
            <w:tcW w:w="853" w:type="dxa"/>
          </w:tcPr>
          <w:p w:rsidR="00EE696A" w:rsidRDefault="00EE696A"/>
        </w:tc>
        <w:tc>
          <w:tcPr>
            <w:tcW w:w="284" w:type="dxa"/>
          </w:tcPr>
          <w:p w:rsidR="00EE696A" w:rsidRDefault="00EE696A"/>
        </w:tc>
        <w:tc>
          <w:tcPr>
            <w:tcW w:w="1969" w:type="dxa"/>
          </w:tcPr>
          <w:p w:rsidR="00EE696A" w:rsidRDefault="00EE696A"/>
        </w:tc>
        <w:tc>
          <w:tcPr>
            <w:tcW w:w="16" w:type="dxa"/>
          </w:tcPr>
          <w:p w:rsidR="00EE696A" w:rsidRDefault="00EE696A"/>
        </w:tc>
        <w:tc>
          <w:tcPr>
            <w:tcW w:w="1556" w:type="dxa"/>
          </w:tcPr>
          <w:p w:rsidR="00EE696A" w:rsidRDefault="00EE696A"/>
        </w:tc>
        <w:tc>
          <w:tcPr>
            <w:tcW w:w="574" w:type="dxa"/>
          </w:tcPr>
          <w:p w:rsidR="00EE696A" w:rsidRDefault="00EE696A" w:rsidP="001101E1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E696A" w:rsidRDefault="00EE696A" w:rsidP="001101E1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EE696A" w:rsidRPr="00326F06" w:rsidRDefault="00EE696A" w:rsidP="001101E1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EE696A" w:rsidRPr="00D06404" w:rsidTr="00EE696A">
        <w:trPr>
          <w:trHeight w:hRule="exact" w:val="11"/>
        </w:trPr>
        <w:tc>
          <w:tcPr>
            <w:tcW w:w="723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</w:tr>
      <w:tr w:rsidR="00EE696A" w:rsidTr="00EE696A">
        <w:trPr>
          <w:trHeight w:hRule="exact" w:val="74"/>
        </w:trPr>
        <w:tc>
          <w:tcPr>
            <w:tcW w:w="723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EE696A" w:rsidRDefault="00EE696A" w:rsidP="001101E1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2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EE696A" w:rsidRDefault="00EE696A" w:rsidP="001101E1"/>
        </w:tc>
        <w:tc>
          <w:tcPr>
            <w:tcW w:w="1695" w:type="dxa"/>
          </w:tcPr>
          <w:p w:rsidR="00EE696A" w:rsidRDefault="00EE696A" w:rsidP="001101E1"/>
        </w:tc>
        <w:tc>
          <w:tcPr>
            <w:tcW w:w="722" w:type="dxa"/>
          </w:tcPr>
          <w:p w:rsidR="00EE696A" w:rsidRDefault="00EE696A" w:rsidP="001101E1"/>
        </w:tc>
        <w:tc>
          <w:tcPr>
            <w:tcW w:w="141" w:type="dxa"/>
          </w:tcPr>
          <w:p w:rsidR="00EE696A" w:rsidRDefault="00EE696A"/>
        </w:tc>
      </w:tr>
      <w:tr w:rsidR="00EE696A" w:rsidTr="00EE696A">
        <w:trPr>
          <w:trHeight w:hRule="exact" w:val="555"/>
        </w:trPr>
        <w:tc>
          <w:tcPr>
            <w:tcW w:w="723" w:type="dxa"/>
          </w:tcPr>
          <w:p w:rsidR="00EE696A" w:rsidRDefault="00EE696A"/>
        </w:tc>
        <w:tc>
          <w:tcPr>
            <w:tcW w:w="853" w:type="dxa"/>
          </w:tcPr>
          <w:p w:rsidR="00EE696A" w:rsidRDefault="00EE696A"/>
        </w:tc>
        <w:tc>
          <w:tcPr>
            <w:tcW w:w="284" w:type="dxa"/>
          </w:tcPr>
          <w:p w:rsidR="00EE696A" w:rsidRDefault="00EE696A"/>
        </w:tc>
        <w:tc>
          <w:tcPr>
            <w:tcW w:w="1969" w:type="dxa"/>
          </w:tcPr>
          <w:p w:rsidR="00EE696A" w:rsidRDefault="00EE696A"/>
        </w:tc>
        <w:tc>
          <w:tcPr>
            <w:tcW w:w="16" w:type="dxa"/>
          </w:tcPr>
          <w:p w:rsidR="00EE696A" w:rsidRDefault="00EE696A"/>
        </w:tc>
        <w:tc>
          <w:tcPr>
            <w:tcW w:w="1556" w:type="dxa"/>
          </w:tcPr>
          <w:p w:rsidR="00EE696A" w:rsidRDefault="00EE696A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E696A" w:rsidRDefault="00EE696A"/>
        </w:tc>
        <w:tc>
          <w:tcPr>
            <w:tcW w:w="9" w:type="dxa"/>
          </w:tcPr>
          <w:p w:rsidR="00EE696A" w:rsidRDefault="00EE696A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E696A" w:rsidRDefault="00EE696A"/>
        </w:tc>
      </w:tr>
      <w:tr w:rsidR="00EE696A" w:rsidTr="00EE696A">
        <w:trPr>
          <w:trHeight w:hRule="exact" w:val="447"/>
        </w:trPr>
        <w:tc>
          <w:tcPr>
            <w:tcW w:w="723" w:type="dxa"/>
          </w:tcPr>
          <w:p w:rsidR="00EE696A" w:rsidRDefault="00EE696A"/>
        </w:tc>
        <w:tc>
          <w:tcPr>
            <w:tcW w:w="853" w:type="dxa"/>
          </w:tcPr>
          <w:p w:rsidR="00EE696A" w:rsidRDefault="00EE696A"/>
        </w:tc>
        <w:tc>
          <w:tcPr>
            <w:tcW w:w="284" w:type="dxa"/>
          </w:tcPr>
          <w:p w:rsidR="00EE696A" w:rsidRDefault="00EE696A"/>
        </w:tc>
        <w:tc>
          <w:tcPr>
            <w:tcW w:w="1969" w:type="dxa"/>
          </w:tcPr>
          <w:p w:rsidR="00EE696A" w:rsidRDefault="00EE696A"/>
        </w:tc>
        <w:tc>
          <w:tcPr>
            <w:tcW w:w="16" w:type="dxa"/>
          </w:tcPr>
          <w:p w:rsidR="00EE696A" w:rsidRDefault="00EE696A"/>
        </w:tc>
        <w:tc>
          <w:tcPr>
            <w:tcW w:w="1556" w:type="dxa"/>
          </w:tcPr>
          <w:p w:rsidR="00EE696A" w:rsidRDefault="00EE696A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E696A" w:rsidRDefault="00EE696A"/>
        </w:tc>
        <w:tc>
          <w:tcPr>
            <w:tcW w:w="9" w:type="dxa"/>
          </w:tcPr>
          <w:p w:rsidR="00EE696A" w:rsidRDefault="00EE696A"/>
        </w:tc>
        <w:tc>
          <w:tcPr>
            <w:tcW w:w="1695" w:type="dxa"/>
          </w:tcPr>
          <w:p w:rsidR="00EE696A" w:rsidRDefault="00EE696A"/>
        </w:tc>
        <w:tc>
          <w:tcPr>
            <w:tcW w:w="722" w:type="dxa"/>
          </w:tcPr>
          <w:p w:rsidR="00EE696A" w:rsidRDefault="00EE696A"/>
        </w:tc>
        <w:tc>
          <w:tcPr>
            <w:tcW w:w="141" w:type="dxa"/>
          </w:tcPr>
          <w:p w:rsidR="00EE696A" w:rsidRDefault="00EE696A"/>
        </w:tc>
      </w:tr>
      <w:tr w:rsidR="00EE696A" w:rsidTr="00EE696A">
        <w:trPr>
          <w:trHeight w:hRule="exact" w:val="33"/>
        </w:trPr>
        <w:tc>
          <w:tcPr>
            <w:tcW w:w="723" w:type="dxa"/>
          </w:tcPr>
          <w:p w:rsidR="00EE696A" w:rsidRDefault="00EE696A"/>
        </w:tc>
        <w:tc>
          <w:tcPr>
            <w:tcW w:w="853" w:type="dxa"/>
          </w:tcPr>
          <w:p w:rsidR="00EE696A" w:rsidRDefault="00EE696A"/>
        </w:tc>
        <w:tc>
          <w:tcPr>
            <w:tcW w:w="284" w:type="dxa"/>
          </w:tcPr>
          <w:p w:rsidR="00EE696A" w:rsidRDefault="00EE696A"/>
        </w:tc>
        <w:tc>
          <w:tcPr>
            <w:tcW w:w="1969" w:type="dxa"/>
          </w:tcPr>
          <w:p w:rsidR="00EE696A" w:rsidRDefault="00EE696A"/>
        </w:tc>
        <w:tc>
          <w:tcPr>
            <w:tcW w:w="16" w:type="dxa"/>
          </w:tcPr>
          <w:p w:rsidR="00EE696A" w:rsidRDefault="00EE696A"/>
        </w:tc>
        <w:tc>
          <w:tcPr>
            <w:tcW w:w="1556" w:type="dxa"/>
          </w:tcPr>
          <w:p w:rsidR="00EE696A" w:rsidRDefault="00EE696A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E696A" w:rsidRDefault="00EE696A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E696A" w:rsidRDefault="00EE696A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EE696A" w:rsidRDefault="00EE696A"/>
        </w:tc>
      </w:tr>
      <w:tr w:rsidR="00EE696A" w:rsidTr="00EE696A">
        <w:trPr>
          <w:trHeight w:hRule="exact" w:val="244"/>
        </w:trPr>
        <w:tc>
          <w:tcPr>
            <w:tcW w:w="723" w:type="dxa"/>
          </w:tcPr>
          <w:p w:rsidR="00EE696A" w:rsidRDefault="00EE696A"/>
        </w:tc>
        <w:tc>
          <w:tcPr>
            <w:tcW w:w="853" w:type="dxa"/>
          </w:tcPr>
          <w:p w:rsidR="00EE696A" w:rsidRDefault="00EE696A"/>
        </w:tc>
        <w:tc>
          <w:tcPr>
            <w:tcW w:w="284" w:type="dxa"/>
          </w:tcPr>
          <w:p w:rsidR="00EE696A" w:rsidRDefault="00EE696A"/>
        </w:tc>
        <w:tc>
          <w:tcPr>
            <w:tcW w:w="1969" w:type="dxa"/>
          </w:tcPr>
          <w:p w:rsidR="00EE696A" w:rsidRDefault="00EE696A"/>
        </w:tc>
        <w:tc>
          <w:tcPr>
            <w:tcW w:w="16" w:type="dxa"/>
          </w:tcPr>
          <w:p w:rsidR="00EE696A" w:rsidRDefault="00EE696A"/>
        </w:tc>
        <w:tc>
          <w:tcPr>
            <w:tcW w:w="1556" w:type="dxa"/>
          </w:tcPr>
          <w:p w:rsidR="00EE696A" w:rsidRDefault="00EE696A"/>
        </w:tc>
        <w:tc>
          <w:tcPr>
            <w:tcW w:w="574" w:type="dxa"/>
          </w:tcPr>
          <w:p w:rsidR="00EE696A" w:rsidRDefault="00EE696A"/>
        </w:tc>
        <w:tc>
          <w:tcPr>
            <w:tcW w:w="426" w:type="dxa"/>
          </w:tcPr>
          <w:p w:rsidR="00EE696A" w:rsidRDefault="00EE696A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EE696A" w:rsidRDefault="00EE696A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E696A" w:rsidRDefault="00EE696A"/>
        </w:tc>
        <w:tc>
          <w:tcPr>
            <w:tcW w:w="141" w:type="dxa"/>
          </w:tcPr>
          <w:p w:rsidR="00EE696A" w:rsidRDefault="00EE696A"/>
        </w:tc>
      </w:tr>
      <w:tr w:rsidR="00EE696A" w:rsidTr="00EE696A">
        <w:trPr>
          <w:trHeight w:hRule="exact" w:val="605"/>
        </w:trPr>
        <w:tc>
          <w:tcPr>
            <w:tcW w:w="723" w:type="dxa"/>
          </w:tcPr>
          <w:p w:rsidR="00EE696A" w:rsidRDefault="00EE696A"/>
        </w:tc>
        <w:tc>
          <w:tcPr>
            <w:tcW w:w="853" w:type="dxa"/>
          </w:tcPr>
          <w:p w:rsidR="00EE696A" w:rsidRDefault="00EE696A"/>
        </w:tc>
        <w:tc>
          <w:tcPr>
            <w:tcW w:w="284" w:type="dxa"/>
          </w:tcPr>
          <w:p w:rsidR="00EE696A" w:rsidRDefault="00EE696A"/>
        </w:tc>
        <w:tc>
          <w:tcPr>
            <w:tcW w:w="1969" w:type="dxa"/>
          </w:tcPr>
          <w:p w:rsidR="00EE696A" w:rsidRDefault="00EE696A"/>
        </w:tc>
        <w:tc>
          <w:tcPr>
            <w:tcW w:w="16" w:type="dxa"/>
          </w:tcPr>
          <w:p w:rsidR="00EE696A" w:rsidRDefault="00EE696A"/>
        </w:tc>
        <w:tc>
          <w:tcPr>
            <w:tcW w:w="1556" w:type="dxa"/>
          </w:tcPr>
          <w:p w:rsidR="00EE696A" w:rsidRDefault="00EE696A"/>
        </w:tc>
        <w:tc>
          <w:tcPr>
            <w:tcW w:w="574" w:type="dxa"/>
          </w:tcPr>
          <w:p w:rsidR="00EE696A" w:rsidRDefault="00EE696A"/>
        </w:tc>
        <w:tc>
          <w:tcPr>
            <w:tcW w:w="426" w:type="dxa"/>
          </w:tcPr>
          <w:p w:rsidR="00EE696A" w:rsidRDefault="00EE696A"/>
        </w:tc>
        <w:tc>
          <w:tcPr>
            <w:tcW w:w="1289" w:type="dxa"/>
          </w:tcPr>
          <w:p w:rsidR="00EE696A" w:rsidRDefault="00EE696A"/>
        </w:tc>
        <w:tc>
          <w:tcPr>
            <w:tcW w:w="9" w:type="dxa"/>
          </w:tcPr>
          <w:p w:rsidR="00EE696A" w:rsidRDefault="00EE696A"/>
        </w:tc>
        <w:tc>
          <w:tcPr>
            <w:tcW w:w="1695" w:type="dxa"/>
          </w:tcPr>
          <w:p w:rsidR="00EE696A" w:rsidRDefault="00EE696A"/>
        </w:tc>
        <w:tc>
          <w:tcPr>
            <w:tcW w:w="722" w:type="dxa"/>
          </w:tcPr>
          <w:p w:rsidR="00EE696A" w:rsidRDefault="00EE696A"/>
        </w:tc>
        <w:tc>
          <w:tcPr>
            <w:tcW w:w="141" w:type="dxa"/>
          </w:tcPr>
          <w:p w:rsidR="00EE696A" w:rsidRDefault="00EE696A"/>
        </w:tc>
      </w:tr>
      <w:tr w:rsidR="00EE696A" w:rsidTr="00EE696A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E696A" w:rsidRDefault="00EE696A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EE696A" w:rsidTr="00EE696A">
        <w:trPr>
          <w:trHeight w:hRule="exact" w:val="138"/>
        </w:trPr>
        <w:tc>
          <w:tcPr>
            <w:tcW w:w="723" w:type="dxa"/>
          </w:tcPr>
          <w:p w:rsidR="00EE696A" w:rsidRDefault="00EE696A"/>
        </w:tc>
        <w:tc>
          <w:tcPr>
            <w:tcW w:w="853" w:type="dxa"/>
          </w:tcPr>
          <w:p w:rsidR="00EE696A" w:rsidRDefault="00EE696A"/>
        </w:tc>
        <w:tc>
          <w:tcPr>
            <w:tcW w:w="284" w:type="dxa"/>
          </w:tcPr>
          <w:p w:rsidR="00EE696A" w:rsidRDefault="00EE696A"/>
        </w:tc>
        <w:tc>
          <w:tcPr>
            <w:tcW w:w="1969" w:type="dxa"/>
          </w:tcPr>
          <w:p w:rsidR="00EE696A" w:rsidRDefault="00EE696A"/>
        </w:tc>
        <w:tc>
          <w:tcPr>
            <w:tcW w:w="16" w:type="dxa"/>
          </w:tcPr>
          <w:p w:rsidR="00EE696A" w:rsidRDefault="00EE696A"/>
        </w:tc>
        <w:tc>
          <w:tcPr>
            <w:tcW w:w="1556" w:type="dxa"/>
          </w:tcPr>
          <w:p w:rsidR="00EE696A" w:rsidRDefault="00EE696A"/>
        </w:tc>
        <w:tc>
          <w:tcPr>
            <w:tcW w:w="574" w:type="dxa"/>
          </w:tcPr>
          <w:p w:rsidR="00EE696A" w:rsidRDefault="00EE696A"/>
        </w:tc>
        <w:tc>
          <w:tcPr>
            <w:tcW w:w="426" w:type="dxa"/>
          </w:tcPr>
          <w:p w:rsidR="00EE696A" w:rsidRDefault="00EE696A"/>
        </w:tc>
        <w:tc>
          <w:tcPr>
            <w:tcW w:w="1289" w:type="dxa"/>
          </w:tcPr>
          <w:p w:rsidR="00EE696A" w:rsidRDefault="00EE696A"/>
        </w:tc>
        <w:tc>
          <w:tcPr>
            <w:tcW w:w="9" w:type="dxa"/>
          </w:tcPr>
          <w:p w:rsidR="00EE696A" w:rsidRDefault="00EE696A"/>
        </w:tc>
        <w:tc>
          <w:tcPr>
            <w:tcW w:w="1695" w:type="dxa"/>
          </w:tcPr>
          <w:p w:rsidR="00EE696A" w:rsidRDefault="00EE696A"/>
        </w:tc>
        <w:tc>
          <w:tcPr>
            <w:tcW w:w="722" w:type="dxa"/>
          </w:tcPr>
          <w:p w:rsidR="00EE696A" w:rsidRDefault="00EE696A"/>
        </w:tc>
        <w:tc>
          <w:tcPr>
            <w:tcW w:w="141" w:type="dxa"/>
          </w:tcPr>
          <w:p w:rsidR="00EE696A" w:rsidRDefault="00EE696A"/>
        </w:tc>
      </w:tr>
      <w:tr w:rsidR="00EE696A" w:rsidTr="00EE696A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E696A" w:rsidRDefault="00EE696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E696A" w:rsidRDefault="00EE696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Экономика</w:t>
            </w:r>
            <w:proofErr w:type="spellEnd"/>
          </w:p>
        </w:tc>
      </w:tr>
      <w:tr w:rsidR="00EE696A" w:rsidTr="00EE696A">
        <w:trPr>
          <w:trHeight w:hRule="exact" w:val="138"/>
        </w:trPr>
        <w:tc>
          <w:tcPr>
            <w:tcW w:w="723" w:type="dxa"/>
          </w:tcPr>
          <w:p w:rsidR="00EE696A" w:rsidRDefault="00EE696A"/>
        </w:tc>
        <w:tc>
          <w:tcPr>
            <w:tcW w:w="853" w:type="dxa"/>
          </w:tcPr>
          <w:p w:rsidR="00EE696A" w:rsidRDefault="00EE696A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E696A" w:rsidRDefault="00EE696A"/>
        </w:tc>
      </w:tr>
      <w:tr w:rsidR="00EE696A" w:rsidTr="00EE696A">
        <w:trPr>
          <w:trHeight w:hRule="exact" w:val="108"/>
        </w:trPr>
        <w:tc>
          <w:tcPr>
            <w:tcW w:w="723" w:type="dxa"/>
          </w:tcPr>
          <w:p w:rsidR="00EE696A" w:rsidRDefault="00EE696A"/>
        </w:tc>
        <w:tc>
          <w:tcPr>
            <w:tcW w:w="853" w:type="dxa"/>
          </w:tcPr>
          <w:p w:rsidR="00EE696A" w:rsidRDefault="00EE696A"/>
        </w:tc>
        <w:tc>
          <w:tcPr>
            <w:tcW w:w="284" w:type="dxa"/>
          </w:tcPr>
          <w:p w:rsidR="00EE696A" w:rsidRDefault="00EE696A"/>
        </w:tc>
        <w:tc>
          <w:tcPr>
            <w:tcW w:w="1969" w:type="dxa"/>
          </w:tcPr>
          <w:p w:rsidR="00EE696A" w:rsidRDefault="00EE696A"/>
        </w:tc>
        <w:tc>
          <w:tcPr>
            <w:tcW w:w="16" w:type="dxa"/>
          </w:tcPr>
          <w:p w:rsidR="00EE696A" w:rsidRDefault="00EE696A"/>
        </w:tc>
        <w:tc>
          <w:tcPr>
            <w:tcW w:w="1556" w:type="dxa"/>
          </w:tcPr>
          <w:p w:rsidR="00EE696A" w:rsidRDefault="00EE696A"/>
        </w:tc>
        <w:tc>
          <w:tcPr>
            <w:tcW w:w="574" w:type="dxa"/>
          </w:tcPr>
          <w:p w:rsidR="00EE696A" w:rsidRDefault="00EE696A"/>
        </w:tc>
        <w:tc>
          <w:tcPr>
            <w:tcW w:w="426" w:type="dxa"/>
          </w:tcPr>
          <w:p w:rsidR="00EE696A" w:rsidRDefault="00EE696A"/>
        </w:tc>
        <w:tc>
          <w:tcPr>
            <w:tcW w:w="1289" w:type="dxa"/>
          </w:tcPr>
          <w:p w:rsidR="00EE696A" w:rsidRDefault="00EE696A"/>
        </w:tc>
        <w:tc>
          <w:tcPr>
            <w:tcW w:w="9" w:type="dxa"/>
          </w:tcPr>
          <w:p w:rsidR="00EE696A" w:rsidRDefault="00EE696A"/>
        </w:tc>
        <w:tc>
          <w:tcPr>
            <w:tcW w:w="1695" w:type="dxa"/>
          </w:tcPr>
          <w:p w:rsidR="00EE696A" w:rsidRDefault="00EE696A"/>
        </w:tc>
        <w:tc>
          <w:tcPr>
            <w:tcW w:w="722" w:type="dxa"/>
          </w:tcPr>
          <w:p w:rsidR="00EE696A" w:rsidRDefault="00EE696A"/>
        </w:tc>
        <w:tc>
          <w:tcPr>
            <w:tcW w:w="141" w:type="dxa"/>
          </w:tcPr>
          <w:p w:rsidR="00EE696A" w:rsidRDefault="00EE696A"/>
        </w:tc>
      </w:tr>
      <w:tr w:rsidR="00EE696A" w:rsidRPr="00EE696A" w:rsidTr="00EE696A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E696A" w:rsidRPr="00D06404" w:rsidRDefault="00EE696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D06404">
              <w:rPr>
                <w:lang w:val="ru-RU"/>
              </w:rPr>
              <w:t xml:space="preserve"> </w:t>
            </w:r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D06404">
              <w:rPr>
                <w:lang w:val="ru-RU"/>
              </w:rPr>
              <w:t xml:space="preserve"> </w:t>
            </w:r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6</w:t>
            </w:r>
            <w:r w:rsidRPr="00D06404">
              <w:rPr>
                <w:lang w:val="ru-RU"/>
              </w:rPr>
              <w:t xml:space="preserve"> </w:t>
            </w:r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роительство</w:t>
            </w:r>
            <w:r w:rsidRPr="00D06404">
              <w:rPr>
                <w:lang w:val="ru-RU"/>
              </w:rPr>
              <w:t xml:space="preserve"> </w:t>
            </w:r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D06404">
              <w:rPr>
                <w:lang w:val="ru-RU"/>
              </w:rPr>
              <w:t xml:space="preserve"> </w:t>
            </w:r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,</w:t>
            </w:r>
            <w:r w:rsidRPr="00D06404">
              <w:rPr>
                <w:lang w:val="ru-RU"/>
              </w:rPr>
              <w:t xml:space="preserve"> </w:t>
            </w:r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тов</w:t>
            </w:r>
            <w:r w:rsidRPr="00D06404">
              <w:rPr>
                <w:lang w:val="ru-RU"/>
              </w:rPr>
              <w:t xml:space="preserve"> </w:t>
            </w:r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D06404">
              <w:rPr>
                <w:lang w:val="ru-RU"/>
              </w:rPr>
              <w:t xml:space="preserve"> </w:t>
            </w:r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нспортных</w:t>
            </w:r>
            <w:r w:rsidRPr="00D06404">
              <w:rPr>
                <w:lang w:val="ru-RU"/>
              </w:rPr>
              <w:t xml:space="preserve"> </w:t>
            </w:r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ннелей</w:t>
            </w:r>
            <w:r w:rsidRPr="00D06404">
              <w:rPr>
                <w:lang w:val="ru-RU"/>
              </w:rPr>
              <w:t xml:space="preserve"> </w:t>
            </w:r>
          </w:p>
        </w:tc>
      </w:tr>
      <w:tr w:rsidR="00EE696A" w:rsidRPr="00EE696A" w:rsidTr="00EE696A">
        <w:trPr>
          <w:trHeight w:hRule="exact" w:val="229"/>
        </w:trPr>
        <w:tc>
          <w:tcPr>
            <w:tcW w:w="723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</w:tr>
      <w:tr w:rsidR="00EE696A" w:rsidRPr="00EE696A" w:rsidTr="00EE696A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E696A" w:rsidRDefault="00EE696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E696A" w:rsidRPr="00D06404" w:rsidRDefault="00EE696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ст.преподаватель, 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основская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Юлия Николаевна</w:t>
            </w:r>
          </w:p>
        </w:tc>
      </w:tr>
      <w:tr w:rsidR="00EE696A" w:rsidRPr="00EE696A" w:rsidTr="00EE696A">
        <w:trPr>
          <w:trHeight w:hRule="exact" w:val="36"/>
        </w:trPr>
        <w:tc>
          <w:tcPr>
            <w:tcW w:w="723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E696A" w:rsidRPr="00D06404" w:rsidRDefault="00EE696A">
            <w:pPr>
              <w:rPr>
                <w:lang w:val="ru-RU"/>
              </w:rPr>
            </w:pPr>
          </w:p>
        </w:tc>
      </w:tr>
      <w:tr w:rsidR="00EE696A" w:rsidRPr="00EE696A" w:rsidTr="00EE696A">
        <w:trPr>
          <w:trHeight w:hRule="exact" w:val="446"/>
        </w:trPr>
        <w:tc>
          <w:tcPr>
            <w:tcW w:w="723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</w:tr>
      <w:tr w:rsidR="00EE696A" w:rsidRPr="00EE696A" w:rsidTr="006F34FE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E696A" w:rsidRPr="00E72244" w:rsidRDefault="00EE696A" w:rsidP="001101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EE696A" w:rsidRPr="00EE696A" w:rsidTr="00EE696A">
        <w:trPr>
          <w:trHeight w:hRule="exact" w:val="432"/>
        </w:trPr>
        <w:tc>
          <w:tcPr>
            <w:tcW w:w="723" w:type="dxa"/>
          </w:tcPr>
          <w:p w:rsidR="00EE696A" w:rsidRPr="00E72244" w:rsidRDefault="00EE696A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EE696A" w:rsidRPr="00E72244" w:rsidRDefault="00EE696A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EE696A" w:rsidRPr="00E72244" w:rsidRDefault="00EE696A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EE696A" w:rsidRPr="00E72244" w:rsidRDefault="00EE696A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</w:tr>
      <w:tr w:rsidR="00EE696A" w:rsidTr="00EE696A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E696A" w:rsidRPr="00E72244" w:rsidRDefault="00EE696A" w:rsidP="001101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EE696A" w:rsidTr="00EE696A">
        <w:trPr>
          <w:trHeight w:hRule="exact" w:val="152"/>
        </w:trPr>
        <w:tc>
          <w:tcPr>
            <w:tcW w:w="723" w:type="dxa"/>
          </w:tcPr>
          <w:p w:rsidR="00EE696A" w:rsidRPr="00E72244" w:rsidRDefault="00EE696A" w:rsidP="001101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EE696A" w:rsidRPr="00E72244" w:rsidRDefault="00EE696A" w:rsidP="001101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EE696A" w:rsidRPr="00E72244" w:rsidRDefault="00EE696A" w:rsidP="001101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EE696A" w:rsidRPr="00E72244" w:rsidRDefault="00EE696A" w:rsidP="001101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EE696A" w:rsidRDefault="00EE696A" w:rsidP="001101E1"/>
        </w:tc>
        <w:tc>
          <w:tcPr>
            <w:tcW w:w="1556" w:type="dxa"/>
          </w:tcPr>
          <w:p w:rsidR="00EE696A" w:rsidRDefault="00EE696A" w:rsidP="001101E1"/>
        </w:tc>
        <w:tc>
          <w:tcPr>
            <w:tcW w:w="574" w:type="dxa"/>
          </w:tcPr>
          <w:p w:rsidR="00EE696A" w:rsidRDefault="00EE696A" w:rsidP="001101E1"/>
        </w:tc>
        <w:tc>
          <w:tcPr>
            <w:tcW w:w="426" w:type="dxa"/>
          </w:tcPr>
          <w:p w:rsidR="00EE696A" w:rsidRDefault="00EE696A" w:rsidP="001101E1"/>
        </w:tc>
        <w:tc>
          <w:tcPr>
            <w:tcW w:w="1289" w:type="dxa"/>
          </w:tcPr>
          <w:p w:rsidR="00EE696A" w:rsidRDefault="00EE696A" w:rsidP="001101E1"/>
        </w:tc>
        <w:tc>
          <w:tcPr>
            <w:tcW w:w="9" w:type="dxa"/>
          </w:tcPr>
          <w:p w:rsidR="00EE696A" w:rsidRDefault="00EE696A" w:rsidP="001101E1"/>
        </w:tc>
        <w:tc>
          <w:tcPr>
            <w:tcW w:w="1695" w:type="dxa"/>
          </w:tcPr>
          <w:p w:rsidR="00EE696A" w:rsidRDefault="00EE696A" w:rsidP="001101E1"/>
        </w:tc>
        <w:tc>
          <w:tcPr>
            <w:tcW w:w="722" w:type="dxa"/>
          </w:tcPr>
          <w:p w:rsidR="00EE696A" w:rsidRDefault="00EE696A" w:rsidP="001101E1"/>
        </w:tc>
        <w:tc>
          <w:tcPr>
            <w:tcW w:w="141" w:type="dxa"/>
          </w:tcPr>
          <w:p w:rsidR="00EE696A" w:rsidRDefault="00EE696A" w:rsidP="001101E1"/>
        </w:tc>
      </w:tr>
      <w:tr w:rsidR="00EE696A" w:rsidRPr="00EE696A" w:rsidTr="003C4532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E696A" w:rsidRPr="00E72244" w:rsidRDefault="00EE696A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EE696A" w:rsidRPr="00E72244" w:rsidRDefault="00EE696A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EE696A" w:rsidRPr="00EE696A" w:rsidTr="00EE696A">
        <w:trPr>
          <w:trHeight w:hRule="exact" w:val="45"/>
        </w:trPr>
        <w:tc>
          <w:tcPr>
            <w:tcW w:w="723" w:type="dxa"/>
          </w:tcPr>
          <w:p w:rsidR="00EE696A" w:rsidRPr="00E72244" w:rsidRDefault="00EE696A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EE696A" w:rsidRPr="00E72244" w:rsidRDefault="00EE696A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EE696A" w:rsidRPr="00E72244" w:rsidRDefault="00EE696A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EE696A" w:rsidRPr="00E72244" w:rsidRDefault="00EE696A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E696A" w:rsidRPr="00326F06" w:rsidRDefault="00EE696A" w:rsidP="001101E1">
            <w:pPr>
              <w:rPr>
                <w:lang w:val="ru-RU"/>
              </w:rPr>
            </w:pPr>
          </w:p>
        </w:tc>
      </w:tr>
      <w:tr w:rsidR="00EE696A" w:rsidRPr="00EE696A" w:rsidTr="00EE696A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E696A" w:rsidRPr="00E72244" w:rsidRDefault="00EE696A" w:rsidP="001101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EE696A" w:rsidRPr="00EE696A" w:rsidTr="00EE696A">
        <w:trPr>
          <w:trHeight w:hRule="exact" w:val="2497"/>
        </w:trPr>
        <w:tc>
          <w:tcPr>
            <w:tcW w:w="723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E696A" w:rsidRPr="00D06404" w:rsidRDefault="00EE696A">
            <w:pPr>
              <w:rPr>
                <w:lang w:val="ru-RU"/>
              </w:rPr>
            </w:pPr>
          </w:p>
        </w:tc>
      </w:tr>
      <w:tr w:rsidR="00EE696A" w:rsidTr="00EE696A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E696A" w:rsidRDefault="00EE696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EE696A" w:rsidRDefault="00EE696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D1125D" w:rsidRDefault="00D0640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D1125D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125D" w:rsidRDefault="00D1125D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D1125D">
        <w:trPr>
          <w:trHeight w:hRule="exact" w:val="402"/>
        </w:trPr>
        <w:tc>
          <w:tcPr>
            <w:tcW w:w="2694" w:type="dxa"/>
          </w:tcPr>
          <w:p w:rsidR="00D1125D" w:rsidRDefault="00D1125D"/>
        </w:tc>
        <w:tc>
          <w:tcPr>
            <w:tcW w:w="7088" w:type="dxa"/>
          </w:tcPr>
          <w:p w:rsidR="00D1125D" w:rsidRDefault="00D1125D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D1125D" w:rsidRDefault="00D1125D"/>
        </w:tc>
      </w:tr>
      <w:tr w:rsidR="00D1125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125D" w:rsidRDefault="00D1125D"/>
        </w:tc>
      </w:tr>
      <w:tr w:rsidR="00D1125D">
        <w:trPr>
          <w:trHeight w:hRule="exact" w:val="13"/>
        </w:trPr>
        <w:tc>
          <w:tcPr>
            <w:tcW w:w="2694" w:type="dxa"/>
          </w:tcPr>
          <w:p w:rsidR="00D1125D" w:rsidRDefault="00D1125D"/>
        </w:tc>
        <w:tc>
          <w:tcPr>
            <w:tcW w:w="7088" w:type="dxa"/>
          </w:tcPr>
          <w:p w:rsidR="00D1125D" w:rsidRDefault="00D1125D"/>
        </w:tc>
        <w:tc>
          <w:tcPr>
            <w:tcW w:w="993" w:type="dxa"/>
          </w:tcPr>
          <w:p w:rsidR="00D1125D" w:rsidRDefault="00D1125D"/>
        </w:tc>
      </w:tr>
      <w:tr w:rsidR="00D1125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125D" w:rsidRDefault="00D1125D"/>
        </w:tc>
      </w:tr>
      <w:tr w:rsidR="00D1125D">
        <w:trPr>
          <w:trHeight w:hRule="exact" w:val="96"/>
        </w:trPr>
        <w:tc>
          <w:tcPr>
            <w:tcW w:w="2694" w:type="dxa"/>
          </w:tcPr>
          <w:p w:rsidR="00D1125D" w:rsidRDefault="00D1125D"/>
        </w:tc>
        <w:tc>
          <w:tcPr>
            <w:tcW w:w="7088" w:type="dxa"/>
          </w:tcPr>
          <w:p w:rsidR="00D1125D" w:rsidRDefault="00D1125D"/>
        </w:tc>
        <w:tc>
          <w:tcPr>
            <w:tcW w:w="993" w:type="dxa"/>
          </w:tcPr>
          <w:p w:rsidR="00D1125D" w:rsidRDefault="00D1125D"/>
        </w:tc>
      </w:tr>
      <w:tr w:rsidR="00D1125D" w:rsidRPr="00EE696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1125D" w:rsidRPr="00EE696A">
        <w:trPr>
          <w:trHeight w:hRule="exact" w:val="138"/>
        </w:trPr>
        <w:tc>
          <w:tcPr>
            <w:tcW w:w="269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D1125D">
        <w:trPr>
          <w:trHeight w:hRule="exact" w:val="138"/>
        </w:trPr>
        <w:tc>
          <w:tcPr>
            <w:tcW w:w="2694" w:type="dxa"/>
          </w:tcPr>
          <w:p w:rsidR="00D1125D" w:rsidRDefault="00D1125D"/>
        </w:tc>
        <w:tc>
          <w:tcPr>
            <w:tcW w:w="7088" w:type="dxa"/>
          </w:tcPr>
          <w:p w:rsidR="00D1125D" w:rsidRDefault="00D1125D"/>
        </w:tc>
        <w:tc>
          <w:tcPr>
            <w:tcW w:w="993" w:type="dxa"/>
          </w:tcPr>
          <w:p w:rsidR="00D1125D" w:rsidRDefault="00D1125D"/>
        </w:tc>
      </w:tr>
      <w:tr w:rsidR="00D1125D" w:rsidRPr="00EE696A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1125D">
        <w:trPr>
          <w:trHeight w:hRule="exact" w:val="138"/>
        </w:trPr>
        <w:tc>
          <w:tcPr>
            <w:tcW w:w="2694" w:type="dxa"/>
          </w:tcPr>
          <w:p w:rsidR="00D1125D" w:rsidRDefault="00D1125D"/>
        </w:tc>
        <w:tc>
          <w:tcPr>
            <w:tcW w:w="7088" w:type="dxa"/>
          </w:tcPr>
          <w:p w:rsidR="00D1125D" w:rsidRDefault="00D1125D"/>
        </w:tc>
        <w:tc>
          <w:tcPr>
            <w:tcW w:w="993" w:type="dxa"/>
          </w:tcPr>
          <w:p w:rsidR="00D1125D" w:rsidRDefault="00D1125D"/>
        </w:tc>
      </w:tr>
      <w:tr w:rsidR="00D1125D" w:rsidRPr="00EE696A">
        <w:trPr>
          <w:trHeight w:hRule="exact" w:val="694"/>
        </w:trPr>
        <w:tc>
          <w:tcPr>
            <w:tcW w:w="2694" w:type="dxa"/>
          </w:tcPr>
          <w:p w:rsidR="00D1125D" w:rsidRDefault="00D1125D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1125D" w:rsidRPr="00EE696A">
        <w:trPr>
          <w:trHeight w:hRule="exact" w:val="138"/>
        </w:trPr>
        <w:tc>
          <w:tcPr>
            <w:tcW w:w="269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13"/>
        </w:trPr>
        <w:tc>
          <w:tcPr>
            <w:tcW w:w="269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96"/>
        </w:trPr>
        <w:tc>
          <w:tcPr>
            <w:tcW w:w="269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1125D" w:rsidRPr="00EE696A">
        <w:trPr>
          <w:trHeight w:hRule="exact" w:val="138"/>
        </w:trPr>
        <w:tc>
          <w:tcPr>
            <w:tcW w:w="269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D1125D">
        <w:trPr>
          <w:trHeight w:hRule="exact" w:val="138"/>
        </w:trPr>
        <w:tc>
          <w:tcPr>
            <w:tcW w:w="2694" w:type="dxa"/>
          </w:tcPr>
          <w:p w:rsidR="00D1125D" w:rsidRDefault="00D1125D"/>
        </w:tc>
        <w:tc>
          <w:tcPr>
            <w:tcW w:w="7088" w:type="dxa"/>
          </w:tcPr>
          <w:p w:rsidR="00D1125D" w:rsidRDefault="00D1125D"/>
        </w:tc>
        <w:tc>
          <w:tcPr>
            <w:tcW w:w="993" w:type="dxa"/>
          </w:tcPr>
          <w:p w:rsidR="00D1125D" w:rsidRDefault="00D1125D"/>
        </w:tc>
      </w:tr>
      <w:tr w:rsidR="00D1125D" w:rsidRPr="00EE696A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1125D">
        <w:trPr>
          <w:trHeight w:hRule="exact" w:val="138"/>
        </w:trPr>
        <w:tc>
          <w:tcPr>
            <w:tcW w:w="2694" w:type="dxa"/>
          </w:tcPr>
          <w:p w:rsidR="00D1125D" w:rsidRDefault="00D1125D"/>
        </w:tc>
        <w:tc>
          <w:tcPr>
            <w:tcW w:w="7088" w:type="dxa"/>
          </w:tcPr>
          <w:p w:rsidR="00D1125D" w:rsidRDefault="00D1125D"/>
        </w:tc>
        <w:tc>
          <w:tcPr>
            <w:tcW w:w="993" w:type="dxa"/>
          </w:tcPr>
          <w:p w:rsidR="00D1125D" w:rsidRDefault="00D1125D"/>
        </w:tc>
      </w:tr>
      <w:tr w:rsidR="00D1125D" w:rsidRPr="00EE696A">
        <w:trPr>
          <w:trHeight w:hRule="exact" w:val="694"/>
        </w:trPr>
        <w:tc>
          <w:tcPr>
            <w:tcW w:w="2694" w:type="dxa"/>
          </w:tcPr>
          <w:p w:rsidR="00D1125D" w:rsidRDefault="00D1125D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1125D" w:rsidRPr="00EE696A">
        <w:trPr>
          <w:trHeight w:hRule="exact" w:val="138"/>
        </w:trPr>
        <w:tc>
          <w:tcPr>
            <w:tcW w:w="269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13"/>
        </w:trPr>
        <w:tc>
          <w:tcPr>
            <w:tcW w:w="269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96"/>
        </w:trPr>
        <w:tc>
          <w:tcPr>
            <w:tcW w:w="269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1125D" w:rsidRPr="00EE696A">
        <w:trPr>
          <w:trHeight w:hRule="exact" w:val="138"/>
        </w:trPr>
        <w:tc>
          <w:tcPr>
            <w:tcW w:w="269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D1125D">
        <w:trPr>
          <w:trHeight w:hRule="exact" w:val="138"/>
        </w:trPr>
        <w:tc>
          <w:tcPr>
            <w:tcW w:w="2694" w:type="dxa"/>
          </w:tcPr>
          <w:p w:rsidR="00D1125D" w:rsidRDefault="00D1125D"/>
        </w:tc>
        <w:tc>
          <w:tcPr>
            <w:tcW w:w="7088" w:type="dxa"/>
          </w:tcPr>
          <w:p w:rsidR="00D1125D" w:rsidRDefault="00D1125D"/>
        </w:tc>
        <w:tc>
          <w:tcPr>
            <w:tcW w:w="993" w:type="dxa"/>
          </w:tcPr>
          <w:p w:rsidR="00D1125D" w:rsidRDefault="00D1125D"/>
        </w:tc>
      </w:tr>
      <w:tr w:rsidR="00D1125D" w:rsidRPr="00EE696A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1125D">
        <w:trPr>
          <w:trHeight w:hRule="exact" w:val="138"/>
        </w:trPr>
        <w:tc>
          <w:tcPr>
            <w:tcW w:w="2694" w:type="dxa"/>
          </w:tcPr>
          <w:p w:rsidR="00D1125D" w:rsidRDefault="00D1125D"/>
        </w:tc>
        <w:tc>
          <w:tcPr>
            <w:tcW w:w="7088" w:type="dxa"/>
          </w:tcPr>
          <w:p w:rsidR="00D1125D" w:rsidRDefault="00D1125D"/>
        </w:tc>
        <w:tc>
          <w:tcPr>
            <w:tcW w:w="993" w:type="dxa"/>
          </w:tcPr>
          <w:p w:rsidR="00D1125D" w:rsidRDefault="00D1125D"/>
        </w:tc>
      </w:tr>
      <w:tr w:rsidR="00D1125D" w:rsidRPr="00EE696A">
        <w:trPr>
          <w:trHeight w:hRule="exact" w:val="694"/>
        </w:trPr>
        <w:tc>
          <w:tcPr>
            <w:tcW w:w="2694" w:type="dxa"/>
          </w:tcPr>
          <w:p w:rsidR="00D1125D" w:rsidRDefault="00D1125D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D1125D" w:rsidRPr="00EE696A">
        <w:trPr>
          <w:trHeight w:hRule="exact" w:val="138"/>
        </w:trPr>
        <w:tc>
          <w:tcPr>
            <w:tcW w:w="269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13"/>
        </w:trPr>
        <w:tc>
          <w:tcPr>
            <w:tcW w:w="269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96"/>
        </w:trPr>
        <w:tc>
          <w:tcPr>
            <w:tcW w:w="269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1125D" w:rsidRPr="00EE696A">
        <w:trPr>
          <w:trHeight w:hRule="exact" w:val="138"/>
        </w:trPr>
        <w:tc>
          <w:tcPr>
            <w:tcW w:w="269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D1125D">
        <w:trPr>
          <w:trHeight w:hRule="exact" w:val="138"/>
        </w:trPr>
        <w:tc>
          <w:tcPr>
            <w:tcW w:w="2694" w:type="dxa"/>
          </w:tcPr>
          <w:p w:rsidR="00D1125D" w:rsidRDefault="00D1125D"/>
        </w:tc>
        <w:tc>
          <w:tcPr>
            <w:tcW w:w="7088" w:type="dxa"/>
          </w:tcPr>
          <w:p w:rsidR="00D1125D" w:rsidRDefault="00D1125D"/>
        </w:tc>
        <w:tc>
          <w:tcPr>
            <w:tcW w:w="993" w:type="dxa"/>
          </w:tcPr>
          <w:p w:rsidR="00D1125D" w:rsidRDefault="00D1125D"/>
        </w:tc>
      </w:tr>
      <w:tr w:rsidR="00D1125D" w:rsidRPr="00EE696A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D1125D">
        <w:trPr>
          <w:trHeight w:hRule="exact" w:val="138"/>
        </w:trPr>
        <w:tc>
          <w:tcPr>
            <w:tcW w:w="2694" w:type="dxa"/>
          </w:tcPr>
          <w:p w:rsidR="00D1125D" w:rsidRDefault="00D1125D"/>
        </w:tc>
        <w:tc>
          <w:tcPr>
            <w:tcW w:w="7088" w:type="dxa"/>
          </w:tcPr>
          <w:p w:rsidR="00D1125D" w:rsidRDefault="00D1125D"/>
        </w:tc>
        <w:tc>
          <w:tcPr>
            <w:tcW w:w="993" w:type="dxa"/>
          </w:tcPr>
          <w:p w:rsidR="00D1125D" w:rsidRDefault="00D1125D"/>
        </w:tc>
      </w:tr>
      <w:tr w:rsidR="00D1125D" w:rsidRPr="00EE696A">
        <w:trPr>
          <w:trHeight w:hRule="exact" w:val="694"/>
        </w:trPr>
        <w:tc>
          <w:tcPr>
            <w:tcW w:w="2694" w:type="dxa"/>
          </w:tcPr>
          <w:p w:rsidR="00D1125D" w:rsidRDefault="00D1125D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D1125D" w:rsidRPr="00D06404" w:rsidRDefault="00D06404">
      <w:pPr>
        <w:rPr>
          <w:sz w:val="0"/>
          <w:szCs w:val="0"/>
          <w:lang w:val="ru-RU"/>
        </w:rPr>
      </w:pPr>
      <w:r w:rsidRPr="00D06404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4"/>
        <w:gridCol w:w="1287"/>
        <w:gridCol w:w="486"/>
        <w:gridCol w:w="237"/>
        <w:gridCol w:w="143"/>
        <w:gridCol w:w="105"/>
        <w:gridCol w:w="192"/>
        <w:gridCol w:w="296"/>
        <w:gridCol w:w="706"/>
        <w:gridCol w:w="423"/>
        <w:gridCol w:w="124"/>
        <w:gridCol w:w="3128"/>
        <w:gridCol w:w="1828"/>
        <w:gridCol w:w="577"/>
        <w:gridCol w:w="282"/>
        <w:gridCol w:w="142"/>
      </w:tblGrid>
      <w:tr w:rsidR="00D1125D">
        <w:trPr>
          <w:trHeight w:hRule="exact" w:val="277"/>
        </w:trPr>
        <w:tc>
          <w:tcPr>
            <w:tcW w:w="28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D1125D">
        <w:trPr>
          <w:trHeight w:hRule="exact" w:val="277"/>
        </w:trPr>
        <w:tc>
          <w:tcPr>
            <w:tcW w:w="284" w:type="dxa"/>
          </w:tcPr>
          <w:p w:rsidR="00D1125D" w:rsidRDefault="00D1125D"/>
        </w:tc>
        <w:tc>
          <w:tcPr>
            <w:tcW w:w="1277" w:type="dxa"/>
          </w:tcPr>
          <w:p w:rsidR="00D1125D" w:rsidRDefault="00D1125D"/>
        </w:tc>
        <w:tc>
          <w:tcPr>
            <w:tcW w:w="472" w:type="dxa"/>
          </w:tcPr>
          <w:p w:rsidR="00D1125D" w:rsidRDefault="00D1125D"/>
        </w:tc>
        <w:tc>
          <w:tcPr>
            <w:tcW w:w="238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  <w:tc>
          <w:tcPr>
            <w:tcW w:w="93" w:type="dxa"/>
          </w:tcPr>
          <w:p w:rsidR="00D1125D" w:rsidRDefault="00D1125D"/>
        </w:tc>
        <w:tc>
          <w:tcPr>
            <w:tcW w:w="192" w:type="dxa"/>
          </w:tcPr>
          <w:p w:rsidR="00D1125D" w:rsidRDefault="00D1125D"/>
        </w:tc>
        <w:tc>
          <w:tcPr>
            <w:tcW w:w="285" w:type="dxa"/>
          </w:tcPr>
          <w:p w:rsidR="00D1125D" w:rsidRDefault="00D1125D"/>
        </w:tc>
        <w:tc>
          <w:tcPr>
            <w:tcW w:w="710" w:type="dxa"/>
          </w:tcPr>
          <w:p w:rsidR="00D1125D" w:rsidRDefault="00D1125D"/>
        </w:tc>
        <w:tc>
          <w:tcPr>
            <w:tcW w:w="426" w:type="dxa"/>
          </w:tcPr>
          <w:p w:rsidR="00D1125D" w:rsidRDefault="00D1125D"/>
        </w:tc>
        <w:tc>
          <w:tcPr>
            <w:tcW w:w="109" w:type="dxa"/>
          </w:tcPr>
          <w:p w:rsidR="00D1125D" w:rsidRDefault="00D1125D"/>
        </w:tc>
        <w:tc>
          <w:tcPr>
            <w:tcW w:w="3153" w:type="dxa"/>
          </w:tcPr>
          <w:p w:rsidR="00D1125D" w:rsidRDefault="00D1125D"/>
        </w:tc>
        <w:tc>
          <w:tcPr>
            <w:tcW w:w="1844" w:type="dxa"/>
          </w:tcPr>
          <w:p w:rsidR="00D1125D" w:rsidRDefault="00D1125D"/>
        </w:tc>
        <w:tc>
          <w:tcPr>
            <w:tcW w:w="568" w:type="dxa"/>
          </w:tcPr>
          <w:p w:rsidR="00D1125D" w:rsidRDefault="00D1125D"/>
        </w:tc>
        <w:tc>
          <w:tcPr>
            <w:tcW w:w="284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>
        <w:trPr>
          <w:trHeight w:hRule="exact" w:val="277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ч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грам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ономика</w:t>
            </w:r>
            <w:proofErr w:type="spellEnd"/>
          </w:p>
        </w:tc>
      </w:tr>
      <w:tr w:rsidR="00D1125D" w:rsidRPr="00EE696A">
        <w:trPr>
          <w:trHeight w:hRule="exact" w:val="694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 в соответствии с ФГОС, утвержденным приказом Министерства образования и науки Российской Федерации от 27.03.2018 № 218</w:t>
            </w:r>
          </w:p>
        </w:tc>
      </w:tr>
      <w:tr w:rsidR="00D1125D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>
        <w:trPr>
          <w:trHeight w:hRule="exact" w:val="138"/>
        </w:trPr>
        <w:tc>
          <w:tcPr>
            <w:tcW w:w="284" w:type="dxa"/>
          </w:tcPr>
          <w:p w:rsidR="00D1125D" w:rsidRDefault="00D1125D"/>
        </w:tc>
        <w:tc>
          <w:tcPr>
            <w:tcW w:w="1277" w:type="dxa"/>
          </w:tcPr>
          <w:p w:rsidR="00D1125D" w:rsidRDefault="00D1125D"/>
        </w:tc>
        <w:tc>
          <w:tcPr>
            <w:tcW w:w="472" w:type="dxa"/>
          </w:tcPr>
          <w:p w:rsidR="00D1125D" w:rsidRDefault="00D1125D"/>
        </w:tc>
        <w:tc>
          <w:tcPr>
            <w:tcW w:w="238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  <w:tc>
          <w:tcPr>
            <w:tcW w:w="93" w:type="dxa"/>
          </w:tcPr>
          <w:p w:rsidR="00D1125D" w:rsidRDefault="00D1125D"/>
        </w:tc>
        <w:tc>
          <w:tcPr>
            <w:tcW w:w="192" w:type="dxa"/>
          </w:tcPr>
          <w:p w:rsidR="00D1125D" w:rsidRDefault="00D1125D"/>
        </w:tc>
        <w:tc>
          <w:tcPr>
            <w:tcW w:w="285" w:type="dxa"/>
          </w:tcPr>
          <w:p w:rsidR="00D1125D" w:rsidRDefault="00D1125D"/>
        </w:tc>
        <w:tc>
          <w:tcPr>
            <w:tcW w:w="710" w:type="dxa"/>
          </w:tcPr>
          <w:p w:rsidR="00D1125D" w:rsidRDefault="00D1125D"/>
        </w:tc>
        <w:tc>
          <w:tcPr>
            <w:tcW w:w="426" w:type="dxa"/>
          </w:tcPr>
          <w:p w:rsidR="00D1125D" w:rsidRDefault="00D1125D"/>
        </w:tc>
        <w:tc>
          <w:tcPr>
            <w:tcW w:w="109" w:type="dxa"/>
          </w:tcPr>
          <w:p w:rsidR="00D1125D" w:rsidRDefault="00D1125D"/>
        </w:tc>
        <w:tc>
          <w:tcPr>
            <w:tcW w:w="3153" w:type="dxa"/>
          </w:tcPr>
          <w:p w:rsidR="00D1125D" w:rsidRDefault="00D1125D"/>
        </w:tc>
        <w:tc>
          <w:tcPr>
            <w:tcW w:w="1844" w:type="dxa"/>
          </w:tcPr>
          <w:p w:rsidR="00D1125D" w:rsidRDefault="00D1125D"/>
        </w:tc>
        <w:tc>
          <w:tcPr>
            <w:tcW w:w="568" w:type="dxa"/>
          </w:tcPr>
          <w:p w:rsidR="00D1125D" w:rsidRDefault="00D1125D"/>
        </w:tc>
        <w:tc>
          <w:tcPr>
            <w:tcW w:w="284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>
        <w:trPr>
          <w:trHeight w:hRule="exact" w:val="277"/>
        </w:trPr>
        <w:tc>
          <w:tcPr>
            <w:tcW w:w="284" w:type="dxa"/>
          </w:tcPr>
          <w:p w:rsidR="00D1125D" w:rsidRDefault="00D1125D"/>
        </w:tc>
        <w:tc>
          <w:tcPr>
            <w:tcW w:w="1277" w:type="dxa"/>
          </w:tcPr>
          <w:p w:rsidR="00D1125D" w:rsidRDefault="00D1125D"/>
        </w:tc>
        <w:tc>
          <w:tcPr>
            <w:tcW w:w="472" w:type="dxa"/>
          </w:tcPr>
          <w:p w:rsidR="00D1125D" w:rsidRDefault="00D1125D"/>
        </w:tc>
        <w:tc>
          <w:tcPr>
            <w:tcW w:w="238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  <w:tc>
          <w:tcPr>
            <w:tcW w:w="93" w:type="dxa"/>
          </w:tcPr>
          <w:p w:rsidR="00D1125D" w:rsidRDefault="00D1125D"/>
        </w:tc>
        <w:tc>
          <w:tcPr>
            <w:tcW w:w="192" w:type="dxa"/>
          </w:tcPr>
          <w:p w:rsidR="00D1125D" w:rsidRDefault="00D1125D"/>
        </w:tc>
        <w:tc>
          <w:tcPr>
            <w:tcW w:w="285" w:type="dxa"/>
          </w:tcPr>
          <w:p w:rsidR="00D1125D" w:rsidRDefault="00D1125D"/>
        </w:tc>
        <w:tc>
          <w:tcPr>
            <w:tcW w:w="710" w:type="dxa"/>
          </w:tcPr>
          <w:p w:rsidR="00D1125D" w:rsidRDefault="00D1125D"/>
        </w:tc>
        <w:tc>
          <w:tcPr>
            <w:tcW w:w="426" w:type="dxa"/>
          </w:tcPr>
          <w:p w:rsidR="00D1125D" w:rsidRDefault="00D1125D"/>
        </w:tc>
        <w:tc>
          <w:tcPr>
            <w:tcW w:w="109" w:type="dxa"/>
          </w:tcPr>
          <w:p w:rsidR="00D1125D" w:rsidRDefault="00D1125D"/>
        </w:tc>
        <w:tc>
          <w:tcPr>
            <w:tcW w:w="3153" w:type="dxa"/>
          </w:tcPr>
          <w:p w:rsidR="00D1125D" w:rsidRDefault="00D1125D"/>
        </w:tc>
        <w:tc>
          <w:tcPr>
            <w:tcW w:w="1844" w:type="dxa"/>
          </w:tcPr>
          <w:p w:rsidR="00D1125D" w:rsidRDefault="00D1125D"/>
        </w:tc>
        <w:tc>
          <w:tcPr>
            <w:tcW w:w="568" w:type="dxa"/>
          </w:tcPr>
          <w:p w:rsidR="00D1125D" w:rsidRDefault="00D1125D"/>
        </w:tc>
        <w:tc>
          <w:tcPr>
            <w:tcW w:w="284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 w:rsidRPr="00EE696A">
        <w:trPr>
          <w:trHeight w:hRule="exact" w:val="833"/>
        </w:trPr>
        <w:tc>
          <w:tcPr>
            <w:tcW w:w="9795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138"/>
        </w:trPr>
        <w:tc>
          <w:tcPr>
            <w:tcW w:w="28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D1125D" w:rsidRDefault="00D1125D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3 ЗЕТ</w:t>
            </w:r>
          </w:p>
        </w:tc>
        <w:tc>
          <w:tcPr>
            <w:tcW w:w="284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>
        <w:trPr>
          <w:trHeight w:hRule="exact" w:val="277"/>
        </w:trPr>
        <w:tc>
          <w:tcPr>
            <w:tcW w:w="7386" w:type="dxa"/>
            <w:gridSpan w:val="12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284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26" w:type="dxa"/>
          </w:tcPr>
          <w:p w:rsidR="00D1125D" w:rsidRDefault="00D1125D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D1125D" w:rsidRDefault="00D1125D"/>
        </w:tc>
      </w:tr>
      <w:tr w:rsidR="00D1125D" w:rsidRPr="00EE696A">
        <w:trPr>
          <w:trHeight w:hRule="exact" w:val="277"/>
        </w:trPr>
        <w:tc>
          <w:tcPr>
            <w:tcW w:w="284" w:type="dxa"/>
          </w:tcPr>
          <w:p w:rsidR="00D1125D" w:rsidRDefault="00D1125D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D1125D" w:rsidRDefault="00D1125D"/>
        </w:tc>
        <w:tc>
          <w:tcPr>
            <w:tcW w:w="426" w:type="dxa"/>
          </w:tcPr>
          <w:p w:rsidR="00D1125D" w:rsidRDefault="00D1125D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ы с оценкой (курс)    3</w:t>
            </w:r>
          </w:p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ых работ  3 курс (1)</w:t>
            </w:r>
          </w:p>
        </w:tc>
        <w:tc>
          <w:tcPr>
            <w:tcW w:w="14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>
        <w:trPr>
          <w:trHeight w:hRule="exact" w:val="277"/>
        </w:trPr>
        <w:tc>
          <w:tcPr>
            <w:tcW w:w="28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26" w:type="dxa"/>
          </w:tcPr>
          <w:p w:rsidR="00D1125D" w:rsidRDefault="00D1125D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>
        <w:trPr>
          <w:trHeight w:hRule="exact" w:val="277"/>
        </w:trPr>
        <w:tc>
          <w:tcPr>
            <w:tcW w:w="284" w:type="dxa"/>
          </w:tcPr>
          <w:p w:rsidR="00D1125D" w:rsidRDefault="00D1125D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2</w:t>
            </w:r>
          </w:p>
        </w:tc>
        <w:tc>
          <w:tcPr>
            <w:tcW w:w="426" w:type="dxa"/>
          </w:tcPr>
          <w:p w:rsidR="00D1125D" w:rsidRDefault="00D1125D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>
        <w:trPr>
          <w:trHeight w:hRule="exact" w:val="277"/>
        </w:trPr>
        <w:tc>
          <w:tcPr>
            <w:tcW w:w="284" w:type="dxa"/>
          </w:tcPr>
          <w:p w:rsidR="00D1125D" w:rsidRDefault="00D1125D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26" w:type="dxa"/>
          </w:tcPr>
          <w:p w:rsidR="00D1125D" w:rsidRDefault="00D1125D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 w:rsidRPr="00EE696A">
        <w:trPr>
          <w:trHeight w:hRule="exact" w:val="138"/>
        </w:trPr>
        <w:tc>
          <w:tcPr>
            <w:tcW w:w="10079" w:type="dxa"/>
            <w:gridSpan w:val="1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138"/>
        </w:trPr>
        <w:tc>
          <w:tcPr>
            <w:tcW w:w="10079" w:type="dxa"/>
            <w:gridSpan w:val="1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25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3</w:t>
            </w:r>
          </w:p>
        </w:tc>
        <w:tc>
          <w:tcPr>
            <w:tcW w:w="1732" w:type="dxa"/>
            <w:gridSpan w:val="5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D1125D" w:rsidRDefault="00D1125D"/>
        </w:tc>
        <w:tc>
          <w:tcPr>
            <w:tcW w:w="1844" w:type="dxa"/>
          </w:tcPr>
          <w:p w:rsidR="00D1125D" w:rsidRDefault="00D1125D"/>
        </w:tc>
        <w:tc>
          <w:tcPr>
            <w:tcW w:w="568" w:type="dxa"/>
          </w:tcPr>
          <w:p w:rsidR="00D1125D" w:rsidRDefault="00D1125D"/>
        </w:tc>
        <w:tc>
          <w:tcPr>
            <w:tcW w:w="284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125D" w:rsidRDefault="00D0640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125D" w:rsidRDefault="00D06404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125D" w:rsidRDefault="00D06404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732" w:type="dxa"/>
            <w:gridSpan w:val="5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125D" w:rsidRDefault="00D1125D"/>
        </w:tc>
        <w:tc>
          <w:tcPr>
            <w:tcW w:w="3153" w:type="dxa"/>
          </w:tcPr>
          <w:p w:rsidR="00D1125D" w:rsidRDefault="00D1125D"/>
        </w:tc>
        <w:tc>
          <w:tcPr>
            <w:tcW w:w="1844" w:type="dxa"/>
          </w:tcPr>
          <w:p w:rsidR="00D1125D" w:rsidRDefault="00D1125D"/>
        </w:tc>
        <w:tc>
          <w:tcPr>
            <w:tcW w:w="568" w:type="dxa"/>
          </w:tcPr>
          <w:p w:rsidR="00D1125D" w:rsidRDefault="00D1125D"/>
        </w:tc>
        <w:tc>
          <w:tcPr>
            <w:tcW w:w="284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D1125D" w:rsidRDefault="00D1125D"/>
        </w:tc>
        <w:tc>
          <w:tcPr>
            <w:tcW w:w="1844" w:type="dxa"/>
          </w:tcPr>
          <w:p w:rsidR="00D1125D" w:rsidRDefault="00D1125D"/>
        </w:tc>
        <w:tc>
          <w:tcPr>
            <w:tcW w:w="568" w:type="dxa"/>
          </w:tcPr>
          <w:p w:rsidR="00D1125D" w:rsidRDefault="00D1125D"/>
        </w:tc>
        <w:tc>
          <w:tcPr>
            <w:tcW w:w="284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D1125D" w:rsidRDefault="00D1125D"/>
        </w:tc>
        <w:tc>
          <w:tcPr>
            <w:tcW w:w="1844" w:type="dxa"/>
          </w:tcPr>
          <w:p w:rsidR="00D1125D" w:rsidRDefault="00D1125D"/>
        </w:tc>
        <w:tc>
          <w:tcPr>
            <w:tcW w:w="568" w:type="dxa"/>
          </w:tcPr>
          <w:p w:rsidR="00D1125D" w:rsidRDefault="00D1125D"/>
        </w:tc>
        <w:tc>
          <w:tcPr>
            <w:tcW w:w="284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</w:t>
            </w:r>
          </w:p>
        </w:tc>
        <w:tc>
          <w:tcPr>
            <w:tcW w:w="3153" w:type="dxa"/>
          </w:tcPr>
          <w:p w:rsidR="00D1125D" w:rsidRDefault="00D1125D"/>
        </w:tc>
        <w:tc>
          <w:tcPr>
            <w:tcW w:w="1844" w:type="dxa"/>
          </w:tcPr>
          <w:p w:rsidR="00D1125D" w:rsidRDefault="00D1125D"/>
        </w:tc>
        <w:tc>
          <w:tcPr>
            <w:tcW w:w="568" w:type="dxa"/>
          </w:tcPr>
          <w:p w:rsidR="00D1125D" w:rsidRDefault="00D1125D"/>
        </w:tc>
        <w:tc>
          <w:tcPr>
            <w:tcW w:w="284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3153" w:type="dxa"/>
          </w:tcPr>
          <w:p w:rsidR="00D1125D" w:rsidRDefault="00D1125D"/>
        </w:tc>
        <w:tc>
          <w:tcPr>
            <w:tcW w:w="1844" w:type="dxa"/>
          </w:tcPr>
          <w:p w:rsidR="00D1125D" w:rsidRDefault="00D1125D"/>
        </w:tc>
        <w:tc>
          <w:tcPr>
            <w:tcW w:w="568" w:type="dxa"/>
          </w:tcPr>
          <w:p w:rsidR="00D1125D" w:rsidRDefault="00D1125D"/>
        </w:tc>
        <w:tc>
          <w:tcPr>
            <w:tcW w:w="284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3153" w:type="dxa"/>
          </w:tcPr>
          <w:p w:rsidR="00D1125D" w:rsidRDefault="00D1125D"/>
        </w:tc>
        <w:tc>
          <w:tcPr>
            <w:tcW w:w="1844" w:type="dxa"/>
          </w:tcPr>
          <w:p w:rsidR="00D1125D" w:rsidRDefault="00D1125D"/>
        </w:tc>
        <w:tc>
          <w:tcPr>
            <w:tcW w:w="568" w:type="dxa"/>
          </w:tcPr>
          <w:p w:rsidR="00D1125D" w:rsidRDefault="00D1125D"/>
        </w:tc>
        <w:tc>
          <w:tcPr>
            <w:tcW w:w="284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2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2</w:t>
            </w:r>
          </w:p>
        </w:tc>
        <w:tc>
          <w:tcPr>
            <w:tcW w:w="3153" w:type="dxa"/>
          </w:tcPr>
          <w:p w:rsidR="00D1125D" w:rsidRDefault="00D1125D"/>
        </w:tc>
        <w:tc>
          <w:tcPr>
            <w:tcW w:w="1844" w:type="dxa"/>
          </w:tcPr>
          <w:p w:rsidR="00D1125D" w:rsidRDefault="00D1125D"/>
        </w:tc>
        <w:tc>
          <w:tcPr>
            <w:tcW w:w="568" w:type="dxa"/>
          </w:tcPr>
          <w:p w:rsidR="00D1125D" w:rsidRDefault="00D1125D"/>
        </w:tc>
        <w:tc>
          <w:tcPr>
            <w:tcW w:w="284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D1125D" w:rsidRDefault="00D1125D"/>
        </w:tc>
        <w:tc>
          <w:tcPr>
            <w:tcW w:w="1844" w:type="dxa"/>
          </w:tcPr>
          <w:p w:rsidR="00D1125D" w:rsidRDefault="00D1125D"/>
        </w:tc>
        <w:tc>
          <w:tcPr>
            <w:tcW w:w="568" w:type="dxa"/>
          </w:tcPr>
          <w:p w:rsidR="00D1125D" w:rsidRDefault="00D1125D"/>
        </w:tc>
        <w:tc>
          <w:tcPr>
            <w:tcW w:w="284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  <w:tr w:rsidR="00D1125D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3153" w:type="dxa"/>
          </w:tcPr>
          <w:p w:rsidR="00D1125D" w:rsidRDefault="00D1125D"/>
        </w:tc>
        <w:tc>
          <w:tcPr>
            <w:tcW w:w="1844" w:type="dxa"/>
          </w:tcPr>
          <w:p w:rsidR="00D1125D" w:rsidRDefault="00D1125D"/>
        </w:tc>
        <w:tc>
          <w:tcPr>
            <w:tcW w:w="568" w:type="dxa"/>
          </w:tcPr>
          <w:p w:rsidR="00D1125D" w:rsidRDefault="00D1125D"/>
        </w:tc>
        <w:tc>
          <w:tcPr>
            <w:tcW w:w="284" w:type="dxa"/>
          </w:tcPr>
          <w:p w:rsidR="00D1125D" w:rsidRDefault="00D1125D"/>
        </w:tc>
        <w:tc>
          <w:tcPr>
            <w:tcW w:w="143" w:type="dxa"/>
          </w:tcPr>
          <w:p w:rsidR="00D1125D" w:rsidRDefault="00D1125D"/>
        </w:tc>
      </w:tr>
    </w:tbl>
    <w:p w:rsidR="00D1125D" w:rsidRDefault="00D0640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896"/>
        <w:gridCol w:w="7595"/>
        <w:gridCol w:w="969"/>
      </w:tblGrid>
      <w:tr w:rsidR="00D1125D">
        <w:trPr>
          <w:trHeight w:hRule="exact" w:val="416"/>
        </w:trPr>
        <w:tc>
          <w:tcPr>
            <w:tcW w:w="766" w:type="dxa"/>
          </w:tcPr>
          <w:p w:rsidR="00D1125D" w:rsidRDefault="00D1125D"/>
        </w:tc>
        <w:tc>
          <w:tcPr>
            <w:tcW w:w="937" w:type="dxa"/>
          </w:tcPr>
          <w:p w:rsidR="00D1125D" w:rsidRDefault="00D1125D"/>
        </w:tc>
        <w:tc>
          <w:tcPr>
            <w:tcW w:w="8081" w:type="dxa"/>
          </w:tcPr>
          <w:p w:rsidR="00D1125D" w:rsidRDefault="00D1125D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D1125D" w:rsidRPr="00EE696A">
        <w:trPr>
          <w:trHeight w:hRule="exact" w:val="3144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ведение в экономическую теорию: блага, потребности, ресурсы, экономический выбор; экономические отношения; экономические системы; методы экономической теории. Микроэкономика: механизм рынка и условия его возникновения; спрос на товар и факторы спроса; предложение товара и факторы предложения; эффект дохода и эффект замещения; эластичность спроса и предложения; деятельность фирмы: виды издержек; выручка и прибыль; правило максимизации прибыли; фирма с условиях несовершенной конкуренции: монополия; монополистическая конкуренция; олигополия; рыночная власть; рынки факторов производства: рынок труда; спрос и предложение труда; заработная плата и занятость; рынок капитала; процентная ставка и инвестиции; рынок земли; рента; роль государства в рыночной экономике;  распределение доходов; неравенство. Макроэкономика: национальная экономика как целое; круговорот доходов и продуктов; ВВП и способы его измерения; индексы цен; макроэкономическое равновесие; совокупный спрос и совокупное предложение; потребление и сбережения, инвестиции; 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юджетноналоговая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литика;  государственные расходы и налоги; безработица и ее формы; инфляция и ее виды; банковская система; деньги и их функции; равновесие на денежном рынке; денежный мультипликатор; денежно-кредитная политика. Финансовая грамотность населения: личные финансы, бытовые финансы, глобальные финансы, финансовые институты, корпоративные финансы.</w:t>
            </w:r>
          </w:p>
        </w:tc>
      </w:tr>
      <w:tr w:rsidR="00D1125D" w:rsidRPr="00EE696A">
        <w:trPr>
          <w:trHeight w:hRule="exact" w:val="277"/>
        </w:trPr>
        <w:tc>
          <w:tcPr>
            <w:tcW w:w="766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D1125D">
        <w:trPr>
          <w:trHeight w:hRule="exact" w:val="277"/>
        </w:trPr>
        <w:tc>
          <w:tcPr>
            <w:tcW w:w="171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1.03</w:t>
            </w:r>
          </w:p>
        </w:tc>
      </w:tr>
      <w:tr w:rsidR="00D1125D" w:rsidRPr="00EE696A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D1125D" w:rsidRPr="00EE696A">
        <w:trPr>
          <w:trHeight w:hRule="exact" w:val="72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 успешного  освоения  дисциплины  «Экономика» студент  должен обладать  базовыми  знаниями, полученными  при  изучении  предмета «Обществознание» основной образовательной программы среднего (полного) общего образования</w:t>
            </w:r>
          </w:p>
        </w:tc>
      </w:tr>
      <w:tr w:rsidR="00D1125D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D1125D" w:rsidRPr="00EE696A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3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тория (история России, всеобщая история)</w:t>
            </w:r>
          </w:p>
        </w:tc>
      </w:tr>
      <w:tr w:rsidR="00D1125D" w:rsidRPr="00EE696A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D1125D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оно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утев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озяйства</w:t>
            </w:r>
            <w:proofErr w:type="spellEnd"/>
          </w:p>
        </w:tc>
      </w:tr>
      <w:tr w:rsidR="00D1125D">
        <w:trPr>
          <w:trHeight w:hRule="exact" w:val="189"/>
        </w:trPr>
        <w:tc>
          <w:tcPr>
            <w:tcW w:w="766" w:type="dxa"/>
          </w:tcPr>
          <w:p w:rsidR="00D1125D" w:rsidRDefault="00D1125D"/>
        </w:tc>
        <w:tc>
          <w:tcPr>
            <w:tcW w:w="937" w:type="dxa"/>
          </w:tcPr>
          <w:p w:rsidR="00D1125D" w:rsidRDefault="00D1125D"/>
        </w:tc>
        <w:tc>
          <w:tcPr>
            <w:tcW w:w="8081" w:type="dxa"/>
          </w:tcPr>
          <w:p w:rsidR="00D1125D" w:rsidRDefault="00D1125D"/>
        </w:tc>
        <w:tc>
          <w:tcPr>
            <w:tcW w:w="993" w:type="dxa"/>
          </w:tcPr>
          <w:p w:rsidR="00D1125D" w:rsidRDefault="00D1125D"/>
        </w:tc>
      </w:tr>
      <w:tr w:rsidR="00D1125D" w:rsidRPr="00EE696A">
        <w:trPr>
          <w:trHeight w:hRule="exact" w:val="555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3. ПЕРЕЧЕНЬ ПЛАНИРУЕМЫХ РЕЗУЛЬТАТОВ ОБУЧЕНИЯ ПО ДИСЦИПЛИНЕ (МОДУЛЮ), СООТНЕСЕННЫХ С ПЛАНИРУЕМЫМИ РЕЗУЛЬТАТАМИ ОСВОЕНИЯ ОБРАЗОВАТЕЛЬНОЙ ПРОГРАММЫ</w:t>
            </w:r>
          </w:p>
        </w:tc>
      </w:tr>
      <w:tr w:rsidR="00D1125D" w:rsidRPr="00EE696A">
        <w:trPr>
          <w:trHeight w:hRule="exact" w:val="97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ПК-7: Способен организовывать работу предприятий и его подразделений, направлять деятельность на развитие производства и материально-технической базы, внедрение новой техники на основе рационального и эффективного использования технических и материальных ресурсов; находить и принимать обоснованные управленческие решения на основе теоретических знаний по экономике и организации производства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1125D" w:rsidRPr="00EE696A">
        <w:trPr>
          <w:trHeight w:hRule="exact" w:val="478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временные методы экономического анализа; экономические основы производства и финансовой деятельности предприятия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1125D" w:rsidRPr="00EE696A">
        <w:trPr>
          <w:trHeight w:hRule="exact" w:val="478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спользовать современное программное обеспечение для решения 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ономикостатистических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задач оценивать экономические последствия принятия профессиональных решений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1125D" w:rsidRPr="00EE696A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навыками использования современного программного обеспечения для решения 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ономикостатистических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задач</w:t>
            </w:r>
          </w:p>
        </w:tc>
      </w:tr>
      <w:tr w:rsidR="00D1125D" w:rsidRPr="00EE696A">
        <w:trPr>
          <w:trHeight w:hRule="exact" w:val="138"/>
        </w:trPr>
        <w:tc>
          <w:tcPr>
            <w:tcW w:w="766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53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9: </w:t>
            </w:r>
            <w:proofErr w:type="gramStart"/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контролировать правильность применения системы оплаты труда и материального, и нематериального стимулирования работников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1125D" w:rsidRPr="00EE696A">
        <w:trPr>
          <w:trHeight w:hRule="exact" w:val="478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иды оплаты труда, основы материального и нематериального стимулирования работников для повышения производительности труда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1125D" w:rsidRPr="00EE696A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менять методы трудовой мотивации сотрудников, способы реализации различных социальных программ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1125D" w:rsidRPr="00EE696A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ами экономического анализа деятельности предприятий</w:t>
            </w:r>
          </w:p>
        </w:tc>
      </w:tr>
      <w:tr w:rsidR="00D1125D" w:rsidRPr="00EE696A">
        <w:trPr>
          <w:trHeight w:hRule="exact" w:val="138"/>
        </w:trPr>
        <w:tc>
          <w:tcPr>
            <w:tcW w:w="766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308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УК-9: </w:t>
            </w:r>
            <w:proofErr w:type="gramStart"/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ринимать обоснованные экономические решения в различных областях жизнедеятельности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1125D" w:rsidRPr="00EE696A">
        <w:trPr>
          <w:trHeight w:hRule="exact" w:val="478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азовые экономические понятия и закономерности значимых экономических явлений в различных областях жизнедеятельности.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1125D" w:rsidRPr="00EE696A">
        <w:trPr>
          <w:trHeight w:hRule="exact" w:val="478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нализировать закономерности значимых экономических явлений, выбирать и оценивать экономические решения в различных областях жизнедеятельности.</w:t>
            </w:r>
          </w:p>
        </w:tc>
      </w:tr>
    </w:tbl>
    <w:p w:rsidR="00D1125D" w:rsidRPr="00D06404" w:rsidRDefault="00D06404">
      <w:pPr>
        <w:rPr>
          <w:sz w:val="0"/>
          <w:szCs w:val="0"/>
          <w:lang w:val="ru-RU"/>
        </w:rPr>
      </w:pPr>
      <w:r w:rsidRPr="00D06404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59"/>
        <w:gridCol w:w="3174"/>
        <w:gridCol w:w="964"/>
        <w:gridCol w:w="696"/>
        <w:gridCol w:w="1115"/>
        <w:gridCol w:w="1266"/>
        <w:gridCol w:w="683"/>
        <w:gridCol w:w="399"/>
        <w:gridCol w:w="984"/>
      </w:tblGrid>
      <w:tr w:rsidR="00D1125D">
        <w:trPr>
          <w:trHeight w:hRule="exact" w:val="416"/>
        </w:trPr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3545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D1125D" w:rsidRPr="00EE696A">
        <w:trPr>
          <w:trHeight w:hRule="exact" w:val="478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выком содержательно интерпретировать закономерности значимых экономических явлений, выбирать и оценивать экономические  решения в различных областях жизнедеятельности.</w:t>
            </w:r>
          </w:p>
        </w:tc>
      </w:tr>
      <w:tr w:rsidR="00D1125D" w:rsidRPr="00EE696A">
        <w:trPr>
          <w:trHeight w:hRule="exact" w:val="138"/>
        </w:trPr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3545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680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D1125D">
        <w:trPr>
          <w:trHeight w:hRule="exact" w:val="55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D1125D">
        <w:trPr>
          <w:trHeight w:hRule="exact" w:val="14"/>
        </w:trPr>
        <w:tc>
          <w:tcPr>
            <w:tcW w:w="993" w:type="dxa"/>
          </w:tcPr>
          <w:p w:rsidR="00D1125D" w:rsidRDefault="00D1125D"/>
        </w:tc>
        <w:tc>
          <w:tcPr>
            <w:tcW w:w="3545" w:type="dxa"/>
          </w:tcPr>
          <w:p w:rsidR="00D1125D" w:rsidRDefault="00D1125D"/>
        </w:tc>
        <w:tc>
          <w:tcPr>
            <w:tcW w:w="993" w:type="dxa"/>
          </w:tcPr>
          <w:p w:rsidR="00D1125D" w:rsidRDefault="00D1125D"/>
        </w:tc>
        <w:tc>
          <w:tcPr>
            <w:tcW w:w="710" w:type="dxa"/>
          </w:tcPr>
          <w:p w:rsidR="00D1125D" w:rsidRDefault="00D1125D"/>
        </w:tc>
        <w:tc>
          <w:tcPr>
            <w:tcW w:w="1135" w:type="dxa"/>
          </w:tcPr>
          <w:p w:rsidR="00D1125D" w:rsidRDefault="00D1125D"/>
        </w:tc>
        <w:tc>
          <w:tcPr>
            <w:tcW w:w="1277" w:type="dxa"/>
          </w:tcPr>
          <w:p w:rsidR="00D1125D" w:rsidRDefault="00D1125D"/>
        </w:tc>
        <w:tc>
          <w:tcPr>
            <w:tcW w:w="710" w:type="dxa"/>
          </w:tcPr>
          <w:p w:rsidR="00D1125D" w:rsidRDefault="00D1125D"/>
        </w:tc>
        <w:tc>
          <w:tcPr>
            <w:tcW w:w="426" w:type="dxa"/>
          </w:tcPr>
          <w:p w:rsidR="00D1125D" w:rsidRDefault="00D1125D"/>
        </w:tc>
        <w:tc>
          <w:tcPr>
            <w:tcW w:w="993" w:type="dxa"/>
          </w:tcPr>
          <w:p w:rsidR="00D1125D" w:rsidRDefault="00D1125D"/>
        </w:tc>
      </w:tr>
      <w:tr w:rsidR="00D1125D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</w:tr>
      <w:tr w:rsidR="00D1125D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ы анализа спроса и предложения. Теория потребительского поведения и спроса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7 ОПК -9 УК-9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2Л3.3</w:t>
            </w:r>
          </w:p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</w:tr>
      <w:tr w:rsidR="00D1125D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едприятие, производство и предложение благ. Издержки. Поведение фирмы в различных рыночных структурах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ын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актор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одст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7 ОПК -9 УК-9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2Л3.3</w:t>
            </w:r>
          </w:p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ция</w:t>
            </w:r>
            <w:proofErr w:type="spellEnd"/>
          </w:p>
        </w:tc>
      </w:tr>
      <w:tr w:rsidR="00D1125D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циональный продукт и его структура. Равновесие на отдельных рынках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7 ОПК -9 УК-9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2.1Л3.2</w:t>
            </w:r>
          </w:p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ция</w:t>
            </w:r>
            <w:proofErr w:type="spellEnd"/>
          </w:p>
        </w:tc>
      </w:tr>
      <w:tr w:rsidR="00D1125D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ляция и ее виды. Безработица и ее формы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7 ОПК -9 УК-9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2.1Л3.2</w:t>
            </w:r>
          </w:p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</w:tr>
      <w:tr w:rsidR="00D1125D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</w:tr>
      <w:tr w:rsidR="00D1125D">
        <w:trPr>
          <w:trHeight w:hRule="exact" w:val="157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ие рыночного равновесия при введении налогов и субсидий. Расчет коэффициентов эластичности спроса и предложения, предельной и общей полезности, оптимума потребителя, издержек и размеров предельного продукта. /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7 ОПК -9 УК-9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2Л3.1 Л3.3</w:t>
            </w:r>
          </w:p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D1125D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 равновесия на рынке труда, определение безработицы. Расчет эффективности инвестиций. Дисконтирование. Определение цены земли. /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7 ОПК -9 УК-9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2.1Л3.1 Л3.2</w:t>
            </w:r>
          </w:p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D1125D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</w:tr>
      <w:tr w:rsidR="00D1125D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литературы по дисциплине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7 ОПК -9 УК-9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2.1 Л2.2Л3.1 Л3.2 Л3.3</w:t>
            </w:r>
          </w:p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</w:tr>
      <w:tr w:rsidR="00D1125D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7 ОПК -9 УК-9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2.1 Л2.2Л3.1 Л3.2 Л3.3</w:t>
            </w:r>
          </w:p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</w:tr>
      <w:tr w:rsidR="00D1125D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</w:tr>
      <w:tr w:rsidR="00D1125D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7 ОПК -9 УК-9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2.1 Л2.2Л3.1 Л3.2 Л3.3</w:t>
            </w:r>
          </w:p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</w:tr>
      <w:tr w:rsidR="00D1125D">
        <w:trPr>
          <w:trHeight w:hRule="exact" w:val="277"/>
        </w:trPr>
        <w:tc>
          <w:tcPr>
            <w:tcW w:w="993" w:type="dxa"/>
          </w:tcPr>
          <w:p w:rsidR="00D1125D" w:rsidRDefault="00D1125D"/>
        </w:tc>
        <w:tc>
          <w:tcPr>
            <w:tcW w:w="3545" w:type="dxa"/>
          </w:tcPr>
          <w:p w:rsidR="00D1125D" w:rsidRDefault="00D1125D"/>
        </w:tc>
        <w:tc>
          <w:tcPr>
            <w:tcW w:w="993" w:type="dxa"/>
          </w:tcPr>
          <w:p w:rsidR="00D1125D" w:rsidRDefault="00D1125D"/>
        </w:tc>
        <w:tc>
          <w:tcPr>
            <w:tcW w:w="710" w:type="dxa"/>
          </w:tcPr>
          <w:p w:rsidR="00D1125D" w:rsidRDefault="00D1125D"/>
        </w:tc>
        <w:tc>
          <w:tcPr>
            <w:tcW w:w="1135" w:type="dxa"/>
          </w:tcPr>
          <w:p w:rsidR="00D1125D" w:rsidRDefault="00D1125D"/>
        </w:tc>
        <w:tc>
          <w:tcPr>
            <w:tcW w:w="1277" w:type="dxa"/>
          </w:tcPr>
          <w:p w:rsidR="00D1125D" w:rsidRDefault="00D1125D"/>
        </w:tc>
        <w:tc>
          <w:tcPr>
            <w:tcW w:w="710" w:type="dxa"/>
          </w:tcPr>
          <w:p w:rsidR="00D1125D" w:rsidRDefault="00D1125D"/>
        </w:tc>
        <w:tc>
          <w:tcPr>
            <w:tcW w:w="426" w:type="dxa"/>
          </w:tcPr>
          <w:p w:rsidR="00D1125D" w:rsidRDefault="00D1125D"/>
        </w:tc>
        <w:tc>
          <w:tcPr>
            <w:tcW w:w="993" w:type="dxa"/>
          </w:tcPr>
          <w:p w:rsidR="00D1125D" w:rsidRDefault="00D1125D"/>
        </w:tc>
      </w:tr>
      <w:tr w:rsidR="00D1125D" w:rsidRPr="00EE696A">
        <w:trPr>
          <w:trHeight w:hRule="exact" w:val="416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</w:tbl>
    <w:p w:rsidR="00D1125D" w:rsidRDefault="00D0640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38"/>
        <w:gridCol w:w="264"/>
        <w:gridCol w:w="422"/>
        <w:gridCol w:w="1473"/>
        <w:gridCol w:w="2232"/>
        <w:gridCol w:w="2726"/>
        <w:gridCol w:w="1693"/>
        <w:gridCol w:w="992"/>
      </w:tblGrid>
      <w:tr w:rsidR="00D1125D">
        <w:trPr>
          <w:trHeight w:hRule="exact" w:val="416"/>
        </w:trPr>
        <w:tc>
          <w:tcPr>
            <w:tcW w:w="436" w:type="dxa"/>
          </w:tcPr>
          <w:p w:rsidR="00D1125D" w:rsidRDefault="00D1125D"/>
        </w:tc>
        <w:tc>
          <w:tcPr>
            <w:tcW w:w="275" w:type="dxa"/>
          </w:tcPr>
          <w:p w:rsidR="00D1125D" w:rsidRDefault="00D1125D"/>
        </w:tc>
        <w:tc>
          <w:tcPr>
            <w:tcW w:w="426" w:type="dxa"/>
          </w:tcPr>
          <w:p w:rsidR="00D1125D" w:rsidRDefault="00D1125D"/>
        </w:tc>
        <w:tc>
          <w:tcPr>
            <w:tcW w:w="1560" w:type="dxa"/>
          </w:tcPr>
          <w:p w:rsidR="00D1125D" w:rsidRDefault="00D1125D"/>
        </w:tc>
        <w:tc>
          <w:tcPr>
            <w:tcW w:w="2411" w:type="dxa"/>
          </w:tcPr>
          <w:p w:rsidR="00D1125D" w:rsidRDefault="00D1125D"/>
        </w:tc>
        <w:tc>
          <w:tcPr>
            <w:tcW w:w="2978" w:type="dxa"/>
          </w:tcPr>
          <w:p w:rsidR="00D1125D" w:rsidRDefault="00D1125D"/>
        </w:tc>
        <w:tc>
          <w:tcPr>
            <w:tcW w:w="1702" w:type="dxa"/>
          </w:tcPr>
          <w:p w:rsidR="00D1125D" w:rsidRDefault="00D1125D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D1125D">
        <w:trPr>
          <w:trHeight w:hRule="exact" w:val="277"/>
        </w:trPr>
        <w:tc>
          <w:tcPr>
            <w:tcW w:w="436" w:type="dxa"/>
          </w:tcPr>
          <w:p w:rsidR="00D1125D" w:rsidRDefault="00D1125D"/>
        </w:tc>
        <w:tc>
          <w:tcPr>
            <w:tcW w:w="275" w:type="dxa"/>
          </w:tcPr>
          <w:p w:rsidR="00D1125D" w:rsidRDefault="00D1125D"/>
        </w:tc>
        <w:tc>
          <w:tcPr>
            <w:tcW w:w="426" w:type="dxa"/>
          </w:tcPr>
          <w:p w:rsidR="00D1125D" w:rsidRDefault="00D1125D"/>
        </w:tc>
        <w:tc>
          <w:tcPr>
            <w:tcW w:w="1560" w:type="dxa"/>
          </w:tcPr>
          <w:p w:rsidR="00D1125D" w:rsidRDefault="00D1125D"/>
        </w:tc>
        <w:tc>
          <w:tcPr>
            <w:tcW w:w="2411" w:type="dxa"/>
          </w:tcPr>
          <w:p w:rsidR="00D1125D" w:rsidRDefault="00D1125D"/>
        </w:tc>
        <w:tc>
          <w:tcPr>
            <w:tcW w:w="2978" w:type="dxa"/>
          </w:tcPr>
          <w:p w:rsidR="00D1125D" w:rsidRDefault="00D1125D"/>
        </w:tc>
        <w:tc>
          <w:tcPr>
            <w:tcW w:w="1702" w:type="dxa"/>
          </w:tcPr>
          <w:p w:rsidR="00D1125D" w:rsidRDefault="00D1125D"/>
        </w:tc>
        <w:tc>
          <w:tcPr>
            <w:tcW w:w="993" w:type="dxa"/>
          </w:tcPr>
          <w:p w:rsidR="00D1125D" w:rsidRDefault="00D1125D"/>
        </w:tc>
      </w:tr>
      <w:tr w:rsidR="00D1125D" w:rsidRPr="00EE696A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D1125D" w:rsidRPr="00EE696A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D1125D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1125D" w:rsidRPr="00EE696A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лья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В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икроэконо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ик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оРус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2020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9340 44</w:t>
            </w:r>
          </w:p>
        </w:tc>
      </w:tr>
      <w:tr w:rsidR="00D1125D" w:rsidRPr="00EE696A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маев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Д., под ред., 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рисовская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Т.А., 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льчиков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.З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икроэконо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кроэконо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ик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оРус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2020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9339 44</w:t>
            </w:r>
          </w:p>
        </w:tc>
      </w:tr>
      <w:tr w:rsidR="00D1125D" w:rsidRPr="00EE696A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язнова А.Г., под ред., Думная Н.Н., под ред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кроэкономика. Теория и российская практика: Учебник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оРус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202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9369 41</w:t>
            </w:r>
          </w:p>
        </w:tc>
      </w:tr>
      <w:tr w:rsidR="00D1125D" w:rsidRPr="00EE696A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D1125D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1125D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арасевич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Л.С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кроэконо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учению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Юрай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5,</w:t>
            </w:r>
          </w:p>
        </w:tc>
      </w:tr>
      <w:tr w:rsidR="00D1125D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ховик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Г.А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икроэконо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учению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Юрай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3,</w:t>
            </w:r>
          </w:p>
        </w:tc>
      </w:tr>
      <w:tr w:rsidR="00D1125D" w:rsidRPr="00EE696A">
        <w:trPr>
          <w:trHeight w:hRule="exact" w:val="478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3. Перечень учебно-методического обеспечения для самостоятельной работы обучающихся по дисциплине (модулю)</w:t>
            </w:r>
          </w:p>
        </w:tc>
      </w:tr>
      <w:tr w:rsidR="00D1125D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D1125D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Шайки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Л.К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ономическая теория: метод. указания по выполнению контрольной работы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4,</w:t>
            </w:r>
          </w:p>
        </w:tc>
      </w:tr>
      <w:tr w:rsidR="00D1125D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одичев Н.М., Кравцова Г.Ф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кроэконо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7,</w:t>
            </w:r>
          </w:p>
        </w:tc>
      </w:tr>
      <w:tr w:rsidR="00D1125D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номарев С.В., Куприянов Д.П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икроэкономика и макроэкономика (базовый уровень)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ду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икроэконо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"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1,</w:t>
            </w:r>
          </w:p>
        </w:tc>
      </w:tr>
      <w:tr w:rsidR="00D1125D" w:rsidRPr="00EE696A">
        <w:trPr>
          <w:trHeight w:hRule="exact" w:val="555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2. Перечень ресурсов информационно-телекоммуникационной сети "Интернет", необходимых для освоения дисциплины (модуля)</w:t>
            </w:r>
          </w:p>
        </w:tc>
      </w:tr>
      <w:tr w:rsidR="00D1125D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Журнал «Экономика России: ХХ1 век»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www.ruseconomy.ru</w:t>
            </w:r>
          </w:p>
        </w:tc>
      </w:tr>
      <w:tr w:rsidR="00D1125D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урна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оно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изн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»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www.akdi.ru</w:t>
            </w:r>
          </w:p>
        </w:tc>
      </w:tr>
      <w:tr w:rsidR="00D1125D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3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урна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блем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времен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оном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»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www.m-economy.ru</w:t>
            </w:r>
          </w:p>
        </w:tc>
      </w:tr>
      <w:tr w:rsidR="00D1125D" w:rsidRPr="00EE696A">
        <w:trPr>
          <w:trHeight w:hRule="exact" w:val="700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D1125D" w:rsidRPr="00EE696A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D1125D" w:rsidRPr="00EE696A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D1125D" w:rsidRPr="00EE696A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СТ тест - Комплекс программ для создания банков тестовых заданий, организации и проведения сеансов тестирования, лиц.АСТ.РМ.А096.Л08018.04, дог.372</w:t>
            </w:r>
          </w:p>
        </w:tc>
      </w:tr>
      <w:tr w:rsidR="00D1125D" w:rsidRPr="00EE696A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D1125D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D1125D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D1125D" w:rsidRPr="00EE696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ЭБС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-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1125D" w:rsidRPr="00EE696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ЭБС «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1125D" w:rsidRPr="00EE696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Электронные ресурсы научно-технической библиотеки 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D1125D" w:rsidRPr="00EE696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ЭБС "Лань"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D1125D" w:rsidRPr="00EE696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1125D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ЭБС  Book.ru - https://www.book.ru/</w:t>
            </w:r>
          </w:p>
        </w:tc>
      </w:tr>
      <w:tr w:rsidR="00D1125D" w:rsidRPr="00EE696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1125D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Электронный каталог НТБ ДВГУПС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/;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u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dvgups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D1125D" w:rsidRPr="00EE696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8.Издательство "ЮРАЙТ"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D1125D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9.Справочно-правовая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нтПлю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</w:t>
            </w:r>
          </w:p>
        </w:tc>
      </w:tr>
      <w:tr w:rsidR="00D1125D">
        <w:trPr>
          <w:trHeight w:hRule="exact" w:val="145"/>
        </w:trPr>
        <w:tc>
          <w:tcPr>
            <w:tcW w:w="436" w:type="dxa"/>
          </w:tcPr>
          <w:p w:rsidR="00D1125D" w:rsidRDefault="00D1125D"/>
        </w:tc>
        <w:tc>
          <w:tcPr>
            <w:tcW w:w="275" w:type="dxa"/>
          </w:tcPr>
          <w:p w:rsidR="00D1125D" w:rsidRDefault="00D1125D"/>
        </w:tc>
        <w:tc>
          <w:tcPr>
            <w:tcW w:w="426" w:type="dxa"/>
          </w:tcPr>
          <w:p w:rsidR="00D1125D" w:rsidRDefault="00D1125D"/>
        </w:tc>
        <w:tc>
          <w:tcPr>
            <w:tcW w:w="1560" w:type="dxa"/>
          </w:tcPr>
          <w:p w:rsidR="00D1125D" w:rsidRDefault="00D1125D"/>
        </w:tc>
        <w:tc>
          <w:tcPr>
            <w:tcW w:w="2411" w:type="dxa"/>
          </w:tcPr>
          <w:p w:rsidR="00D1125D" w:rsidRDefault="00D1125D"/>
        </w:tc>
        <w:tc>
          <w:tcPr>
            <w:tcW w:w="2978" w:type="dxa"/>
          </w:tcPr>
          <w:p w:rsidR="00D1125D" w:rsidRDefault="00D1125D"/>
        </w:tc>
        <w:tc>
          <w:tcPr>
            <w:tcW w:w="1702" w:type="dxa"/>
          </w:tcPr>
          <w:p w:rsidR="00D1125D" w:rsidRDefault="00D1125D"/>
        </w:tc>
        <w:tc>
          <w:tcPr>
            <w:tcW w:w="993" w:type="dxa"/>
          </w:tcPr>
          <w:p w:rsidR="00D1125D" w:rsidRDefault="00D1125D"/>
        </w:tc>
      </w:tr>
      <w:tr w:rsidR="00D1125D" w:rsidRPr="00EE696A">
        <w:trPr>
          <w:trHeight w:hRule="exact" w:val="549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D1125D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</w:tbl>
    <w:p w:rsidR="00D1125D" w:rsidRDefault="00D0640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125"/>
        <w:gridCol w:w="3801"/>
        <w:gridCol w:w="4353"/>
        <w:gridCol w:w="961"/>
      </w:tblGrid>
      <w:tr w:rsidR="00D1125D">
        <w:trPr>
          <w:trHeight w:hRule="exact" w:val="416"/>
        </w:trPr>
        <w:tc>
          <w:tcPr>
            <w:tcW w:w="1135" w:type="dxa"/>
          </w:tcPr>
          <w:p w:rsidR="00D1125D" w:rsidRDefault="00D1125D"/>
        </w:tc>
        <w:tc>
          <w:tcPr>
            <w:tcW w:w="3970" w:type="dxa"/>
          </w:tcPr>
          <w:p w:rsidR="00D1125D" w:rsidRDefault="00D1125D"/>
        </w:tc>
        <w:tc>
          <w:tcPr>
            <w:tcW w:w="4679" w:type="dxa"/>
          </w:tcPr>
          <w:p w:rsidR="00D1125D" w:rsidRDefault="00D1125D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D1125D">
        <w:trPr>
          <w:trHeight w:hRule="exact" w:val="277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D1125D" w:rsidRPr="00EE696A">
        <w:trPr>
          <w:trHeight w:hRule="exact" w:val="1253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D0640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D0640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пировальный аппарат, плакаты: логические операции, позиционные системы счисления, архитектура ПК: устройства-вывода, обмен данными в телекоммуникационных сетях, 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а-зовые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алгоритмические  структуры, информационные революции, поколения компьютеров</w:t>
            </w:r>
          </w:p>
        </w:tc>
      </w:tr>
      <w:tr w:rsidR="00D1125D" w:rsidRPr="00EE696A">
        <w:trPr>
          <w:trHeight w:hRule="exact" w:val="442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Default="00D06404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109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абинет основ экономики и экономики отрасли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Тематические стенды, </w:t>
            </w:r>
            <w:proofErr w:type="spellStart"/>
            <w:r w:rsidRPr="00D0640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-диа</w:t>
            </w:r>
            <w:proofErr w:type="spellEnd"/>
            <w:r w:rsidRPr="00D0640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экран, тематические плакаты.</w:t>
            </w:r>
          </w:p>
        </w:tc>
      </w:tr>
      <w:tr w:rsidR="00D1125D" w:rsidRPr="00EE696A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277"/>
        </w:trPr>
        <w:tc>
          <w:tcPr>
            <w:tcW w:w="1135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1125D" w:rsidRPr="00D06404" w:rsidRDefault="00D1125D">
            <w:pPr>
              <w:rPr>
                <w:lang w:val="ru-RU"/>
              </w:rPr>
            </w:pPr>
          </w:p>
        </w:tc>
      </w:tr>
      <w:tr w:rsidR="00D1125D" w:rsidRPr="00EE696A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1125D" w:rsidRPr="00D06404" w:rsidRDefault="00D0640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8. МЕТОДИЧЕСКИЕ МАТЕРИАЛЫ ДЛЯ ОБУЧАЮЩИХСЯ ПО ОСВОЕНИЮ ДИСЦИПЛИНЫ (МОДУЛЯ)</w:t>
            </w:r>
          </w:p>
        </w:tc>
      </w:tr>
      <w:tr w:rsidR="00D1125D" w:rsidRPr="00EE696A" w:rsidTr="00D06404">
        <w:trPr>
          <w:trHeight w:hRule="exact" w:val="9994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екционные занятия для студентов ИИФО предназначены для обсуждения важнейших тем, составляющих фундамент теоретического курса, а также разделов, вызывающих затруднения при самостоятельном изучении учебного материала. Лекции, прочитанные в период установочной сессии, помогают наметить план самостоятельного изучения дисциплины, определяют темы, на которые необходимо обратить особое внимание при самостоятельной работе с учебной и учебно- методической литературой. Большую  помощь  в  работе  с  книгой  оказывает  владение  навыками скорочтения. При первом  ознакомлении  с  новым материалом  полезно  применить «партитурное чтение», беглый просмотр главы, раздела. Повторное  чтение  (более медленное  и  вдумчивое)  должно  сопровождаться  пометками,  записями  в  рабочей  тетради, выписками  из  прочитанного. Чтобы лучше запомнить и усвоить изучаемый материал, вносите в рабочую тетрадь формулировки основных понятий, незнакомые термины и названия. Если материал поддается систематизации, составляйте графики, рисунки, диаграммы, таблицы – они очень облегчают запоминание, уменьшают объем  конспектируемого материала.  Приобретайте  навыки  конспектирования  – краткий конспект помогает при повторении материала в период подготовки к  промежуточной аттестации.  Изучать курс рекомендуется по темам, предварительно ознакомившись с содержанием каждой из них по программе. Изучение  курса  должно  обязательно  сопровождаться решением задач, предлагаемых в контрольных заданиях по темам. Пока  тот  или  иной  раздел  не  усвоен, переходить  к  изучению  новых разделов не следует.  Для допуска  к  сдаче  экзамена  необходимо  выполнить контрольную работу, которая включает в себя ответ на два теоретических вопроса по определенным темам дисциплины, ряд тестовых заданий и задачи. Разработку теоретических вопросов необходимо начать с ознакомления с содержанием тем вашего варианта. Затем  предложенные темы  следует  изучить  по  учебникам  для  вузов,  а также по дополнительной литературе отечественных и зарубежных экономистов. Однако это не исключает возможности использования литературы, подбираемой студентом самостоятельно. Обязательным условием является использование данных периодической печати. Для этого целесообразно пользоваться следующими источниками: 1) журналами:  «Экономист»,  «Вопросы  экономики»,  «Общество  и  экономика», «Человек и труд», «Российский экономический журнал», «ЭКО», «Вопросы статистики», «Статистическое обозрение» и др.; 2) газетами: «Экономика и жизнь», «Коммерсантъ», «Российская  газета», «Аргументы и факты» и др.; 3) законами и нормативными актами РФ; 4)   статистическими справочниками. При  написании  ответов  на  теоретические  вопросы необходимо  соблюдать  логику  изложения  в  соответствии  с  составленным  планом. В  работе должен быть самостоятельный анализ экономических проблем и ситуаций. Сделанные выводы должны быть аргументированы, т.е. подкреплены цифрами или другой информацией, а также ссылками на литературу, из которой эта  информация позаимствована. Ссылка  на  источник  должна  содержать порядковый номер библиографического списка и страницу (если это цитата). Ссылка дается  в  квадратных  скобках,  например:  [1];  [2,  с.  31]. Список используемой  литературы следует  указать  в  конце  контрольной  работы. Механическое переписывание  текстов из учебников, монографий или журналов не допускается. Контрольная  работа  предусматривает  также  выполнение  заданий,  которые  представлены в виде  тестов,  где  необходимо  выбрать  единственный правильный ответ из нескольких предложенных.</w:t>
            </w:r>
          </w:p>
          <w:p w:rsidR="00D1125D" w:rsidRPr="00D06404" w:rsidRDefault="00D1125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П 02-05-14 «Об условиях обучения лиц с ограниченными возможностями здоровья» (в последней редакции).</w:t>
            </w:r>
          </w:p>
          <w:p w:rsidR="00D1125D" w:rsidRPr="00D06404" w:rsidRDefault="00D1125D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обучающихся проводится с применением ДОТ.</w:t>
            </w:r>
          </w:p>
          <w:p w:rsidR="00D1125D" w:rsidRPr="00D06404" w:rsidRDefault="00D0640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0640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D06404" w:rsidRPr="00D06404" w:rsidRDefault="00D06404">
      <w:pPr>
        <w:rPr>
          <w:lang w:val="ru-RU"/>
        </w:rPr>
      </w:pPr>
      <w:r w:rsidRPr="00D06404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506"/>
        <w:gridCol w:w="107"/>
        <w:gridCol w:w="136"/>
        <w:gridCol w:w="1613"/>
        <w:gridCol w:w="339"/>
        <w:gridCol w:w="68"/>
        <w:gridCol w:w="23"/>
        <w:gridCol w:w="1457"/>
        <w:gridCol w:w="542"/>
        <w:gridCol w:w="101"/>
        <w:gridCol w:w="43"/>
        <w:gridCol w:w="1866"/>
        <w:gridCol w:w="121"/>
        <w:gridCol w:w="12"/>
        <w:gridCol w:w="2340"/>
      </w:tblGrid>
      <w:tr w:rsidR="00D06404" w:rsidTr="009F5A23">
        <w:trPr>
          <w:trHeight w:hRule="exact" w:val="55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D06404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D06404" w:rsidRDefault="00D06404" w:rsidP="009F5A23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модулей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D06404" w:rsidTr="009F5A23">
        <w:trPr>
          <w:trHeight w:hRule="exact" w:val="277"/>
        </w:trPr>
        <w:tc>
          <w:tcPr>
            <w:tcW w:w="851" w:type="pct"/>
            <w:gridSpan w:val="3"/>
          </w:tcPr>
          <w:p w:rsidR="00D06404" w:rsidRPr="000B6640" w:rsidRDefault="00D06404" w:rsidP="009F5A23">
            <w:pPr>
              <w:rPr>
                <w:highlight w:val="yellow"/>
              </w:rPr>
            </w:pPr>
          </w:p>
        </w:tc>
        <w:tc>
          <w:tcPr>
            <w:tcW w:w="785" w:type="pct"/>
          </w:tcPr>
          <w:p w:rsidR="00D06404" w:rsidRPr="000B6640" w:rsidRDefault="00D06404" w:rsidP="009F5A23">
            <w:pPr>
              <w:rPr>
                <w:highlight w:val="yellow"/>
              </w:rPr>
            </w:pPr>
          </w:p>
        </w:tc>
        <w:tc>
          <w:tcPr>
            <w:tcW w:w="198" w:type="pct"/>
            <w:gridSpan w:val="2"/>
          </w:tcPr>
          <w:p w:rsidR="00D06404" w:rsidRPr="000B6640" w:rsidRDefault="00D06404" w:rsidP="009F5A23">
            <w:pPr>
              <w:rPr>
                <w:highlight w:val="yellow"/>
              </w:rPr>
            </w:pPr>
          </w:p>
        </w:tc>
        <w:tc>
          <w:tcPr>
            <w:tcW w:w="719" w:type="pct"/>
            <w:gridSpan w:val="2"/>
          </w:tcPr>
          <w:p w:rsidR="00D06404" w:rsidRPr="000B6640" w:rsidRDefault="00D06404" w:rsidP="009F5A23">
            <w:pPr>
              <w:rPr>
                <w:highlight w:val="yellow"/>
              </w:rPr>
            </w:pPr>
          </w:p>
        </w:tc>
        <w:tc>
          <w:tcPr>
            <w:tcW w:w="264" w:type="pct"/>
          </w:tcPr>
          <w:p w:rsidR="00D06404" w:rsidRDefault="00D06404" w:rsidP="009F5A23"/>
        </w:tc>
        <w:tc>
          <w:tcPr>
            <w:tcW w:w="1037" w:type="pct"/>
            <w:gridSpan w:val="4"/>
          </w:tcPr>
          <w:p w:rsidR="00D06404" w:rsidRDefault="00D06404" w:rsidP="009F5A23"/>
        </w:tc>
        <w:tc>
          <w:tcPr>
            <w:tcW w:w="1146" w:type="pct"/>
            <w:gridSpan w:val="2"/>
          </w:tcPr>
          <w:p w:rsidR="00D06404" w:rsidRDefault="00D06404" w:rsidP="009F5A23"/>
        </w:tc>
      </w:tr>
      <w:tr w:rsidR="00D06404" w:rsidRPr="00EE696A" w:rsidTr="009F5A23">
        <w:trPr>
          <w:trHeight w:hRule="exact" w:val="581"/>
        </w:trPr>
        <w:tc>
          <w:tcPr>
            <w:tcW w:w="2554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D06404" w:rsidRDefault="00D06404" w:rsidP="009F5A23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одготовки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ьность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446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4"/>
                <w:szCs w:val="24"/>
                <w:lang w:val="ru-RU"/>
              </w:rPr>
              <w:t>Строительство железных дорог, мостов и транспортных тоннелей</w:t>
            </w:r>
          </w:p>
        </w:tc>
      </w:tr>
      <w:tr w:rsidR="00D06404" w:rsidRPr="00EE696A" w:rsidTr="009F5A23">
        <w:trPr>
          <w:trHeight w:hRule="exact" w:val="547"/>
        </w:trPr>
        <w:tc>
          <w:tcPr>
            <w:tcW w:w="1636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D06404" w:rsidRDefault="00D06404" w:rsidP="009F5A23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изация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364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sz w:val="20"/>
                <w:szCs w:val="20"/>
                <w:lang w:val="ru-RU"/>
              </w:rPr>
              <w:t>Строительство магистральных железных дорог</w:t>
            </w:r>
          </w:p>
          <w:p w:rsidR="00D06404" w:rsidRPr="00D06404" w:rsidRDefault="00D06404" w:rsidP="009F5A23">
            <w:pPr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sz w:val="20"/>
                <w:szCs w:val="20"/>
                <w:lang w:val="ru-RU"/>
              </w:rPr>
              <w:t>Управление техническим состоянием железнодорожного пути</w:t>
            </w:r>
          </w:p>
          <w:p w:rsidR="00D06404" w:rsidRPr="00D06404" w:rsidRDefault="00D06404" w:rsidP="009F5A23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</w:tc>
      </w:tr>
      <w:tr w:rsidR="00D06404" w:rsidTr="009F5A23">
        <w:trPr>
          <w:trHeight w:hRule="exact" w:val="277"/>
        </w:trPr>
        <w:tc>
          <w:tcPr>
            <w:tcW w:w="851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06404" w:rsidRPr="00565585" w:rsidRDefault="00D06404" w:rsidP="009F5A23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4149" w:type="pct"/>
            <w:gridSpan w:val="12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457D1D" w:rsidRDefault="00D06404" w:rsidP="009F5A2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Экономика</w:t>
            </w:r>
            <w:proofErr w:type="spellEnd"/>
          </w:p>
        </w:tc>
      </w:tr>
      <w:tr w:rsidR="00D06404" w:rsidTr="009F5A23">
        <w:trPr>
          <w:trHeight w:hRule="exact" w:val="453"/>
        </w:trPr>
        <w:tc>
          <w:tcPr>
            <w:tcW w:w="851" w:type="pct"/>
            <w:gridSpan w:val="3"/>
          </w:tcPr>
          <w:p w:rsidR="00D06404" w:rsidRPr="00565585" w:rsidRDefault="00D06404" w:rsidP="009F5A23"/>
        </w:tc>
        <w:tc>
          <w:tcPr>
            <w:tcW w:w="785" w:type="pct"/>
          </w:tcPr>
          <w:p w:rsidR="00D06404" w:rsidRPr="00565585" w:rsidRDefault="00D06404" w:rsidP="009F5A23"/>
        </w:tc>
        <w:tc>
          <w:tcPr>
            <w:tcW w:w="198" w:type="pct"/>
            <w:gridSpan w:val="2"/>
          </w:tcPr>
          <w:p w:rsidR="00D06404" w:rsidRPr="00565585" w:rsidRDefault="00D06404" w:rsidP="009F5A23"/>
        </w:tc>
        <w:tc>
          <w:tcPr>
            <w:tcW w:w="719" w:type="pct"/>
            <w:gridSpan w:val="2"/>
          </w:tcPr>
          <w:p w:rsidR="00D06404" w:rsidRPr="00457D1D" w:rsidRDefault="00D06404" w:rsidP="009F5A23">
            <w:pPr>
              <w:rPr>
                <w:rFonts w:ascii="Arial" w:hAnsi="Arial" w:cs="Arial"/>
                <w:highlight w:val="yellow"/>
              </w:rPr>
            </w:pPr>
          </w:p>
        </w:tc>
        <w:tc>
          <w:tcPr>
            <w:tcW w:w="264" w:type="pct"/>
          </w:tcPr>
          <w:p w:rsidR="00D06404" w:rsidRDefault="00D06404" w:rsidP="009F5A23"/>
        </w:tc>
        <w:tc>
          <w:tcPr>
            <w:tcW w:w="1037" w:type="pct"/>
            <w:gridSpan w:val="4"/>
          </w:tcPr>
          <w:p w:rsidR="00D06404" w:rsidRDefault="00D06404" w:rsidP="009F5A23"/>
        </w:tc>
        <w:tc>
          <w:tcPr>
            <w:tcW w:w="1146" w:type="pct"/>
            <w:gridSpan w:val="2"/>
          </w:tcPr>
          <w:p w:rsidR="00D06404" w:rsidRDefault="00D06404" w:rsidP="009F5A23"/>
        </w:tc>
      </w:tr>
      <w:tr w:rsidR="00D06404" w:rsidTr="009F5A23">
        <w:trPr>
          <w:trHeight w:hRule="exact" w:val="277"/>
        </w:trPr>
        <w:tc>
          <w:tcPr>
            <w:tcW w:w="1834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06404" w:rsidRPr="00565585" w:rsidRDefault="00D06404" w:rsidP="009F5A23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компетенции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3166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D06404" w:rsidRPr="00565585" w:rsidRDefault="00D06404" w:rsidP="009F5A23">
            <w:pPr>
              <w:spacing w:after="0" w:line="240" w:lineRule="auto"/>
              <w:rPr>
                <w:sz w:val="20"/>
                <w:szCs w:val="20"/>
              </w:rPr>
            </w:pPr>
            <w:r w:rsidRPr="00565585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ОПК-7, ОПК-9, УК-9</w:t>
            </w:r>
          </w:p>
        </w:tc>
      </w:tr>
      <w:tr w:rsidR="00D06404" w:rsidRPr="00EE696A" w:rsidTr="009F5A23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D06404" w:rsidRPr="00073A22" w:rsidRDefault="00D06404" w:rsidP="009F5A23">
            <w:pPr>
              <w:pStyle w:val="a5"/>
              <w:numPr>
                <w:ilvl w:val="0"/>
                <w:numId w:val="7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D06404" w:rsidRPr="00EE696A" w:rsidTr="009F5A23">
        <w:trPr>
          <w:trHeight w:hRule="exact" w:val="277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D06404" w:rsidTr="009F5A23">
        <w:trPr>
          <w:trHeight w:hRule="exact" w:val="694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1967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2183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D06404" w:rsidRPr="00EE696A" w:rsidTr="009F5A23">
        <w:trPr>
          <w:trHeight w:hRule="exact" w:val="1045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1967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D06404" w:rsidRP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D06404" w:rsidRP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183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D06404" w:rsidRP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D06404" w:rsidRPr="00EE696A" w:rsidTr="009F5A23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экзамена или зачета с оценкой</w:t>
            </w:r>
          </w:p>
        </w:tc>
      </w:tr>
      <w:tr w:rsidR="00D06404" w:rsidRPr="00EE696A" w:rsidTr="009F5A23">
        <w:trPr>
          <w:trHeight w:hRule="exact" w:val="972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а оценивания</w:t>
            </w:r>
          </w:p>
          <w:p w:rsidR="00D06404" w:rsidRP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Экзамен или зачет с оценкой</w:t>
            </w:r>
          </w:p>
        </w:tc>
      </w:tr>
      <w:tr w:rsidR="00D06404" w:rsidTr="00D06404">
        <w:trPr>
          <w:trHeight w:hRule="exact" w:val="2137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12389B" w:rsidRDefault="00D06404" w:rsidP="009F5A23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робелы в знаниях основного учебно-программного материала;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принципиальные ошибки в выполнении заданий, предусмотренных программой;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</w:tr>
      <w:tr w:rsidR="00D06404" w:rsidTr="009F5A23">
        <w:trPr>
          <w:trHeight w:hRule="exact" w:val="2778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DE12A6" w:rsidRDefault="00D06404" w:rsidP="009F5A23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справляется с выполнением заданий, предусмотренных программой;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знаком с основной  литературой, рекомендованной рабочей программой дисциплины;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</w:tr>
      <w:tr w:rsidR="00D06404" w:rsidTr="00D06404">
        <w:trPr>
          <w:trHeight w:hRule="exact" w:val="2600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DE12A6" w:rsidRDefault="00D06404" w:rsidP="009F5A23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олное знание учебно-программного материала;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пешно выполнил задания, предусмотренные программой;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основную  литературу, рекомендованную рабочей программой дисциплины;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показал систематический характер знаний учебно-программного материала;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способен к  самостоятельному пополнению знаний по  учеб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но-</w:t>
            </w: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программному материалу и обновлению в ходе дальнейшей учебной работы и профессиональной деятельности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</w:tr>
      <w:tr w:rsidR="00D06404" w:rsidTr="009F5A23">
        <w:trPr>
          <w:trHeight w:hRule="exact" w:val="2361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893660" w:rsidRDefault="00D06404" w:rsidP="009F5A23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Высокий</w:t>
            </w:r>
            <w:proofErr w:type="spellEnd"/>
          </w:p>
          <w:p w:rsidR="00D06404" w:rsidRPr="00893660" w:rsidRDefault="00D06404" w:rsidP="009F5A23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893660" w:rsidRDefault="00D06404" w:rsidP="009F5A23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меет свободно выполнять задания, предусмотренные программой;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знакомился с дополнительной литературой;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взаимосвязь основных понятий дисциплин и их значение для приобретения профессии;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проявил творческие способности в понимании </w:t>
            </w:r>
            <w:proofErr w:type="spell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 материала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893660" w:rsidRDefault="00D06404" w:rsidP="009F5A23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D06404" w:rsidRPr="00EE696A" w:rsidTr="009F5A23">
        <w:trPr>
          <w:trHeight w:hRule="exact" w:val="48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зачета</w:t>
            </w:r>
          </w:p>
        </w:tc>
      </w:tr>
      <w:tr w:rsidR="00D06404" w:rsidTr="009F5A23">
        <w:trPr>
          <w:trHeight w:hRule="exact" w:val="972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D06404" w:rsidTr="009F5A23">
        <w:trPr>
          <w:trHeight w:hRule="exact" w:val="2575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DE12A6" w:rsidRDefault="00D06404" w:rsidP="009F5A23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D06404" w:rsidRPr="00916DB1" w:rsidRDefault="00D06404" w:rsidP="009F5A23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D06404" w:rsidRPr="00916DB1" w:rsidRDefault="00D06404" w:rsidP="009F5A23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D06404" w:rsidTr="009F5A23">
        <w:trPr>
          <w:trHeight w:hRule="exact" w:val="118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DE12A6" w:rsidRDefault="00D06404" w:rsidP="009F5A23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D06404" w:rsidRPr="00893660" w:rsidRDefault="00D06404" w:rsidP="009F5A23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spell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D06404" w:rsidTr="009F5A23">
        <w:trPr>
          <w:trHeight w:hRule="exact" w:val="422"/>
        </w:trPr>
        <w:tc>
          <w:tcPr>
            <w:tcW w:w="785" w:type="pct"/>
            <w:gridSpan w:val="2"/>
          </w:tcPr>
          <w:p w:rsidR="00D06404" w:rsidRDefault="00D06404" w:rsidP="009F5A23"/>
        </w:tc>
        <w:tc>
          <w:tcPr>
            <w:tcW w:w="1060" w:type="pct"/>
            <w:gridSpan w:val="5"/>
          </w:tcPr>
          <w:p w:rsidR="00D06404" w:rsidRDefault="00D06404" w:rsidP="009F5A23"/>
        </w:tc>
        <w:tc>
          <w:tcPr>
            <w:tcW w:w="1043" w:type="pct"/>
            <w:gridSpan w:val="4"/>
          </w:tcPr>
          <w:p w:rsidR="00D06404" w:rsidRDefault="00D06404" w:rsidP="009F5A23"/>
        </w:tc>
        <w:tc>
          <w:tcPr>
            <w:tcW w:w="973" w:type="pct"/>
            <w:gridSpan w:val="3"/>
          </w:tcPr>
          <w:p w:rsidR="00D06404" w:rsidRDefault="00D06404" w:rsidP="009F5A23"/>
        </w:tc>
        <w:tc>
          <w:tcPr>
            <w:tcW w:w="1140" w:type="pct"/>
          </w:tcPr>
          <w:p w:rsidR="00D06404" w:rsidRDefault="00D06404" w:rsidP="009F5A23"/>
        </w:tc>
      </w:tr>
      <w:tr w:rsidR="00D06404" w:rsidRPr="00EE696A" w:rsidTr="009F5A23">
        <w:trPr>
          <w:trHeight w:hRule="exact" w:val="555"/>
        </w:trPr>
        <w:tc>
          <w:tcPr>
            <w:tcW w:w="785" w:type="pct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  <w:proofErr w:type="spellEnd"/>
          </w:p>
        </w:tc>
        <w:tc>
          <w:tcPr>
            <w:tcW w:w="4215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D06404" w:rsidRP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D06404" w:rsidTr="009F5A23">
        <w:trPr>
          <w:trHeight w:hRule="exact" w:val="971"/>
        </w:trPr>
        <w:tc>
          <w:tcPr>
            <w:tcW w:w="785" w:type="pct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jc w:val="center"/>
              <w:rPr>
                <w:lang w:val="ru-RU"/>
              </w:rPr>
            </w:pPr>
          </w:p>
        </w:tc>
        <w:tc>
          <w:tcPr>
            <w:tcW w:w="106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D06404" w:rsidRPr="00EE696A" w:rsidTr="00D06404">
        <w:trPr>
          <w:trHeight w:hRule="exact" w:val="366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ть</w:t>
            </w:r>
            <w:proofErr w:type="spellEnd"/>
          </w:p>
        </w:tc>
        <w:tc>
          <w:tcPr>
            <w:tcW w:w="106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D06404">
              <w:rPr>
                <w:sz w:val="20"/>
                <w:szCs w:val="20"/>
                <w:lang w:val="ru-RU"/>
              </w:rPr>
              <w:t xml:space="preserve"> </w:t>
            </w: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х решения.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D06404">
              <w:rPr>
                <w:sz w:val="20"/>
                <w:szCs w:val="20"/>
                <w:lang w:val="ru-RU"/>
              </w:rPr>
              <w:t xml:space="preserve"> </w:t>
            </w: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D06404">
              <w:rPr>
                <w:sz w:val="20"/>
                <w:szCs w:val="20"/>
                <w:lang w:val="ru-RU"/>
              </w:rPr>
              <w:t xml:space="preserve"> </w:t>
            </w: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D06404">
              <w:rPr>
                <w:sz w:val="20"/>
                <w:szCs w:val="20"/>
                <w:lang w:val="ru-RU"/>
              </w:rPr>
              <w:t xml:space="preserve"> </w:t>
            </w: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</w:p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D06404" w:rsidRPr="00EE696A" w:rsidTr="00D06404">
        <w:trPr>
          <w:trHeight w:hRule="exact" w:val="3557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Уметь</w:t>
            </w:r>
            <w:proofErr w:type="spellEnd"/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сть в применении умений решения учебных заданий в полном соответствии с образцом,</w:t>
            </w:r>
            <w:r w:rsidRPr="00D06404">
              <w:rPr>
                <w:sz w:val="20"/>
                <w:szCs w:val="20"/>
                <w:lang w:val="ru-RU"/>
              </w:rPr>
              <w:t xml:space="preserve"> </w:t>
            </w: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ным преподавателем.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5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D06404" w:rsidRPr="00EE696A" w:rsidTr="00D06404">
        <w:trPr>
          <w:trHeight w:hRule="exact" w:val="3550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ладеть</w:t>
            </w:r>
            <w:proofErr w:type="spellEnd"/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сть в применении навыка по заданиям,</w:t>
            </w:r>
            <w:r w:rsidRPr="00D06404">
              <w:rPr>
                <w:sz w:val="20"/>
                <w:szCs w:val="20"/>
                <w:lang w:val="ru-RU"/>
              </w:rPr>
              <w:t xml:space="preserve"> </w:t>
            </w: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е которых было показано преподавателем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D06404">
              <w:rPr>
                <w:sz w:val="20"/>
                <w:szCs w:val="20"/>
                <w:lang w:val="ru-RU"/>
              </w:rPr>
              <w:t xml:space="preserve"> </w:t>
            </w: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5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D06404" w:rsidRDefault="00D06404" w:rsidP="00D06404">
      <w:pPr>
        <w:pStyle w:val="a5"/>
        <w:numPr>
          <w:ilvl w:val="0"/>
          <w:numId w:val="7"/>
        </w:numPr>
        <w:spacing w:before="120" w:after="0"/>
      </w:pPr>
      <w:r w:rsidRPr="00073A22">
        <w:rPr>
          <w:rFonts w:ascii="Arial" w:hAnsi="Arial" w:cs="Arial"/>
          <w:b/>
          <w:color w:val="000000"/>
          <w:sz w:val="20"/>
          <w:szCs w:val="20"/>
        </w:rPr>
        <w:t>Перечень вопросов и задач к экзаменам, зачетам, курсовому проектированию, лабораторным занятиям.</w:t>
      </w:r>
    </w:p>
    <w:p w:rsidR="00D06404" w:rsidRPr="00F04BA8" w:rsidRDefault="00D06404" w:rsidP="00D06404">
      <w:pPr>
        <w:pStyle w:val="a5"/>
        <w:numPr>
          <w:ilvl w:val="1"/>
          <w:numId w:val="7"/>
        </w:numPr>
        <w:spacing w:before="120" w:after="0"/>
        <w:rPr>
          <w:b/>
          <w:sz w:val="20"/>
          <w:szCs w:val="20"/>
        </w:rPr>
      </w:pPr>
      <w:r w:rsidRPr="00073A22">
        <w:rPr>
          <w:rFonts w:ascii="Arial" w:hAnsi="Arial" w:cs="Arial"/>
          <w:b/>
          <w:color w:val="000000"/>
          <w:sz w:val="20"/>
          <w:szCs w:val="20"/>
        </w:rPr>
        <w:t xml:space="preserve">Примерный перечень вопросов </w:t>
      </w:r>
      <w:r>
        <w:rPr>
          <w:rFonts w:ascii="Arial" w:hAnsi="Arial" w:cs="Arial"/>
          <w:b/>
          <w:color w:val="000000"/>
          <w:sz w:val="20"/>
          <w:szCs w:val="20"/>
        </w:rPr>
        <w:t>к зачету с оценкой</w:t>
      </w:r>
    </w:p>
    <w:p w:rsidR="00D06404" w:rsidRDefault="00D06404" w:rsidP="00D06404">
      <w:p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spellStart"/>
      <w:r w:rsidRPr="00F04BA8">
        <w:rPr>
          <w:rFonts w:ascii="Arial" w:hAnsi="Arial" w:cs="Arial"/>
          <w:color w:val="000000"/>
          <w:sz w:val="20"/>
          <w:szCs w:val="20"/>
        </w:rPr>
        <w:t>Компетенци</w:t>
      </w:r>
      <w:r>
        <w:rPr>
          <w:rFonts w:ascii="Arial" w:hAnsi="Arial" w:cs="Arial"/>
          <w:color w:val="000000"/>
          <w:sz w:val="20"/>
          <w:szCs w:val="20"/>
        </w:rPr>
        <w:t>и</w:t>
      </w:r>
      <w:proofErr w:type="spellEnd"/>
      <w:r w:rsidRPr="00F04BA8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ОПК-7, ОПК-9, УК-9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Предмет и метод экономической теории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Основные противоречия в экономике. Проблема выбора.</w:t>
      </w:r>
    </w:p>
    <w:p w:rsidR="00D06404" w:rsidRPr="001E06AB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Потребности и ресурсы. Ограниченность (редкость) ресурсов.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Проблема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выбора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>.</w:t>
      </w:r>
    </w:p>
    <w:p w:rsidR="00D06404" w:rsidRPr="001E06AB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</w:rPr>
      </w:pP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Кривая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производственных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возможностей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. </w:t>
      </w:r>
    </w:p>
    <w:p w:rsidR="00D06404" w:rsidRPr="001E06AB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</w:rPr>
      </w:pP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Альтернативные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издержки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>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Спрос: закон спроса, кривая спроса, детерминанты спроса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Изменение спроса и изменение величины спроса. 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Предложение: закон предложения, кривая предложения, детерминанты предложения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Изменение предложения и изменение величины предложения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Взаимодействие спроса и предложения. Рыночное равновесие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Эластичность спроса и предложения: сущность, виды, измерение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Эластичность спроса по цене: сущность, коэффициент, практическая значимость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Эластичность предложения по цене: сущность, коэффициент, практическая значимость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Фирма: ее трактовки и виды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Краткосрочные и долгосрочные периоды. Постоянные и переменные издержки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Издержки производства в краткосрочном периоде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Несовершенная конкуренция. Определение цены и объема производства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Монополия и монопольная власть на рынке. 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Антимонопольная политика государства. Индексы Лернера и Герфиндаля-Хиршмана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Олигополия, ее характеристики и поведение олигополистов на рынке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Система национальных счетов: понятие, принципы, схемы.</w:t>
      </w:r>
    </w:p>
    <w:p w:rsidR="00D06404" w:rsidRPr="001E06AB" w:rsidRDefault="00D06404" w:rsidP="00D06404">
      <w:pPr>
        <w:numPr>
          <w:ilvl w:val="0"/>
          <w:numId w:val="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</w:rPr>
      </w:pP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Основные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макроэкономические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показатели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>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Расчет ВВП по расходам. Расчет ВВП по  доходам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Номинальный и реальный ВВП. Дефлятор ВВП.</w:t>
      </w:r>
    </w:p>
    <w:p w:rsidR="00D06404" w:rsidRPr="001E06AB" w:rsidRDefault="00D06404" w:rsidP="00D06404">
      <w:pPr>
        <w:numPr>
          <w:ilvl w:val="0"/>
          <w:numId w:val="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Чистый национальный продукт. Национальный доход.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Личный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располагаемый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доход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>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Совокупный спрос и факторы его изменения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Совокупное предложение и факторы его изменения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Макроэкономическое равновесие и его изменение.</w:t>
      </w:r>
    </w:p>
    <w:p w:rsidR="00D06404" w:rsidRPr="001E06AB" w:rsidRDefault="00D06404" w:rsidP="00D06404">
      <w:pPr>
        <w:numPr>
          <w:ilvl w:val="0"/>
          <w:numId w:val="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Налоги: их виды и ставки.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Кривая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Лаффера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>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Государственные доходы и расходы. Государственный бюджет.</w:t>
      </w:r>
    </w:p>
    <w:p w:rsidR="00D06404" w:rsidRPr="001E06AB" w:rsidRDefault="00D06404" w:rsidP="00D06404">
      <w:pPr>
        <w:numPr>
          <w:ilvl w:val="0"/>
          <w:numId w:val="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Сущность и функции денег. Виды денег. .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Агрегаты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денежной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массы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>.</w:t>
      </w:r>
    </w:p>
    <w:p w:rsidR="00D06404" w:rsidRPr="001E06AB" w:rsidRDefault="00D06404" w:rsidP="00D06404">
      <w:pPr>
        <w:numPr>
          <w:ilvl w:val="0"/>
          <w:numId w:val="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</w:rPr>
      </w:pP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Предложение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денег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. </w:t>
      </w:r>
    </w:p>
    <w:p w:rsidR="00D06404" w:rsidRPr="001E06AB" w:rsidRDefault="00D06404" w:rsidP="00D06404">
      <w:pPr>
        <w:numPr>
          <w:ilvl w:val="0"/>
          <w:numId w:val="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</w:rPr>
      </w:pP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lastRenderedPageBreak/>
        <w:t>Спрос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на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деньги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. </w:t>
      </w:r>
    </w:p>
    <w:p w:rsidR="00D06404" w:rsidRPr="001E06AB" w:rsidRDefault="00D06404" w:rsidP="00D06404">
      <w:pPr>
        <w:numPr>
          <w:ilvl w:val="0"/>
          <w:numId w:val="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</w:rPr>
      </w:pP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Инструменты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монетарной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 </w:t>
      </w: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политики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>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Финансовая грамотность: понятие личной безопасности.</w:t>
      </w:r>
    </w:p>
    <w:p w:rsidR="00D06404" w:rsidRPr="00D06404" w:rsidRDefault="00D06404" w:rsidP="00D06404">
      <w:pPr>
        <w:numPr>
          <w:ilvl w:val="0"/>
          <w:numId w:val="8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Финансовая грамотность: управление финансовыми рисками.</w:t>
      </w:r>
    </w:p>
    <w:p w:rsidR="00D06404" w:rsidRPr="001E06AB" w:rsidRDefault="00D06404" w:rsidP="00D06404">
      <w:pPr>
        <w:pStyle w:val="a5"/>
        <w:numPr>
          <w:ilvl w:val="1"/>
          <w:numId w:val="7"/>
        </w:numPr>
        <w:tabs>
          <w:tab w:val="left" w:pos="709"/>
          <w:tab w:val="left" w:pos="851"/>
        </w:tabs>
        <w:autoSpaceDE w:val="0"/>
        <w:autoSpaceDN w:val="0"/>
        <w:adjustRightInd w:val="0"/>
        <w:spacing w:before="120" w:after="0" w:line="240" w:lineRule="auto"/>
        <w:ind w:left="788" w:hanging="431"/>
        <w:contextualSpacing w:val="0"/>
        <w:jc w:val="both"/>
        <w:rPr>
          <w:rFonts w:ascii="Arial" w:hAnsi="Arial" w:cs="Arial"/>
          <w:b/>
          <w:spacing w:val="-4"/>
          <w:sz w:val="20"/>
          <w:szCs w:val="20"/>
        </w:rPr>
      </w:pPr>
      <w:r w:rsidRPr="001E06AB">
        <w:rPr>
          <w:rFonts w:ascii="Arial" w:hAnsi="Arial" w:cs="Arial"/>
          <w:b/>
          <w:spacing w:val="-4"/>
          <w:sz w:val="20"/>
          <w:szCs w:val="20"/>
        </w:rPr>
        <w:t>Примерные задания</w:t>
      </w:r>
    </w:p>
    <w:p w:rsidR="00D06404" w:rsidRDefault="00D06404" w:rsidP="00D06404">
      <w:p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spellStart"/>
      <w:r w:rsidRPr="00565585">
        <w:rPr>
          <w:rFonts w:ascii="Arial" w:hAnsi="Arial" w:cs="Arial"/>
          <w:color w:val="000000"/>
          <w:sz w:val="20"/>
          <w:szCs w:val="20"/>
        </w:rPr>
        <w:t>Компетенци</w:t>
      </w:r>
      <w:r>
        <w:rPr>
          <w:rFonts w:ascii="Arial" w:hAnsi="Arial" w:cs="Arial"/>
          <w:color w:val="000000"/>
          <w:sz w:val="20"/>
          <w:szCs w:val="20"/>
        </w:rPr>
        <w:t>и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 ОПК-7, ОПК-9, УК-9</w:t>
      </w:r>
    </w:p>
    <w:p w:rsidR="00D06404" w:rsidRPr="001E06AB" w:rsidRDefault="00D06404" w:rsidP="00D06404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</w:rPr>
      </w:pPr>
      <w:proofErr w:type="spellStart"/>
      <w:r w:rsidRPr="001E06AB">
        <w:rPr>
          <w:rFonts w:ascii="Arial" w:hAnsi="Arial" w:cs="Arial"/>
          <w:spacing w:val="-4"/>
          <w:sz w:val="20"/>
          <w:szCs w:val="20"/>
        </w:rPr>
        <w:t>Задача</w:t>
      </w:r>
      <w:proofErr w:type="spellEnd"/>
      <w:r w:rsidRPr="001E06AB">
        <w:rPr>
          <w:rFonts w:ascii="Arial" w:hAnsi="Arial" w:cs="Arial"/>
          <w:spacing w:val="-4"/>
          <w:sz w:val="20"/>
          <w:szCs w:val="20"/>
        </w:rPr>
        <w:t xml:space="preserve"> 1. </w:t>
      </w:r>
    </w:p>
    <w:p w:rsidR="00D06404" w:rsidRPr="00D06404" w:rsidRDefault="00D06404" w:rsidP="00D06404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Величина ежегодного дохода, приносимого участком, составляет 72 000 руб. Годовая ставка банковского процента 10%. Какова минимальная цена за которую владелец земельного участка соглашается продать данный участок (тыс. руб.).</w:t>
      </w:r>
    </w:p>
    <w:p w:rsidR="00D06404" w:rsidRPr="00D06404" w:rsidRDefault="00D06404" w:rsidP="00D06404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Cs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bCs/>
          <w:spacing w:val="-4"/>
          <w:sz w:val="20"/>
          <w:szCs w:val="20"/>
          <w:lang w:val="ru-RU"/>
        </w:rPr>
        <w:t>Задача 2.</w:t>
      </w:r>
    </w:p>
    <w:p w:rsidR="00D06404" w:rsidRPr="00D06404" w:rsidRDefault="00D06404" w:rsidP="00D06404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Функция предложения имеет вид: </w:t>
      </w:r>
      <w:r w:rsidRPr="001E06AB">
        <w:rPr>
          <w:rFonts w:ascii="Arial" w:hAnsi="Arial" w:cs="Arial"/>
          <w:spacing w:val="-4"/>
          <w:position w:val="-12"/>
          <w:sz w:val="20"/>
          <w:szCs w:val="20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18pt" o:ole="">
            <v:imagedata r:id="rId6" o:title=""/>
          </v:shape>
          <o:OLEObject Type="Embed" ProgID="Equation.DSMT4" ShapeID="_x0000_i1025" DrawAspect="Content" ObjectID="_1732245496" r:id="rId7"/>
        </w:object>
      </w: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. До введения налога равновесный объем составлял 40. После введения налога его цена выросла на 2%, а объем продаж упал на 50%. Определите: равновесную цену </w:t>
      </w:r>
      <w:r w:rsidRPr="001E06AB">
        <w:rPr>
          <w:rFonts w:ascii="Arial" w:hAnsi="Arial" w:cs="Arial"/>
          <w:spacing w:val="-4"/>
          <w:position w:val="-12"/>
          <w:sz w:val="20"/>
          <w:szCs w:val="20"/>
        </w:rPr>
        <w:object w:dxaOrig="260" w:dyaOrig="360">
          <v:shape id="_x0000_i1026" type="#_x0000_t75" style="width:12.75pt;height:18pt" o:ole="">
            <v:imagedata r:id="rId8" o:title=""/>
          </v:shape>
          <o:OLEObject Type="Embed" ProgID="Equation.DSMT4" ShapeID="_x0000_i1026" DrawAspect="Content" ObjectID="_1732245497" r:id="rId9"/>
        </w:object>
      </w: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  и равновесный объем продаж </w:t>
      </w:r>
      <w:r w:rsidRPr="001E06AB">
        <w:rPr>
          <w:rFonts w:ascii="Arial" w:hAnsi="Arial" w:cs="Arial"/>
          <w:spacing w:val="-4"/>
          <w:position w:val="-12"/>
          <w:sz w:val="20"/>
          <w:szCs w:val="20"/>
        </w:rPr>
        <w:object w:dxaOrig="300" w:dyaOrig="360">
          <v:shape id="_x0000_i1027" type="#_x0000_t75" style="width:15pt;height:18pt" o:ole="">
            <v:imagedata r:id="rId10" o:title=""/>
          </v:shape>
          <o:OLEObject Type="Embed" ProgID="Equation.DSMT4" ShapeID="_x0000_i1027" DrawAspect="Content" ObjectID="_1732245498" r:id="rId11"/>
        </w:object>
      </w: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 до введения налога, равновесную цену </w:t>
      </w:r>
      <w:r w:rsidRPr="001E06AB">
        <w:rPr>
          <w:rFonts w:ascii="Arial" w:hAnsi="Arial" w:cs="Arial"/>
          <w:spacing w:val="-4"/>
          <w:position w:val="-12"/>
          <w:sz w:val="20"/>
          <w:szCs w:val="20"/>
        </w:rPr>
        <w:object w:dxaOrig="300" w:dyaOrig="440">
          <v:shape id="_x0000_i1028" type="#_x0000_t75" style="width:15pt;height:21.75pt" o:ole="">
            <v:imagedata r:id="rId12" o:title=""/>
          </v:shape>
          <o:OLEObject Type="Embed" ProgID="Equation.DSMT4" ShapeID="_x0000_i1028" DrawAspect="Content" ObjectID="_1732245499" r:id="rId13"/>
        </w:object>
      </w: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и равновесный объем продаж </w:t>
      </w:r>
      <w:r w:rsidRPr="001E06AB">
        <w:rPr>
          <w:rFonts w:ascii="Arial" w:hAnsi="Arial" w:cs="Arial"/>
          <w:spacing w:val="-4"/>
          <w:position w:val="-12"/>
          <w:sz w:val="20"/>
          <w:szCs w:val="20"/>
        </w:rPr>
        <w:object w:dxaOrig="340" w:dyaOrig="440">
          <v:shape id="_x0000_i1029" type="#_x0000_t75" style="width:17.25pt;height:21.75pt" o:ole="">
            <v:imagedata r:id="rId14" o:title=""/>
          </v:shape>
          <o:OLEObject Type="Embed" ProgID="Equation.DSMT4" ShapeID="_x0000_i1029" DrawAspect="Content" ObjectID="_1732245500" r:id="rId15"/>
        </w:object>
      </w: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 </w:t>
      </w:r>
      <w:r w:rsidRPr="001E06AB">
        <w:rPr>
          <w:rFonts w:ascii="Arial" w:hAnsi="Arial" w:cs="Arial"/>
          <w:spacing w:val="-4"/>
          <w:sz w:val="20"/>
          <w:szCs w:val="20"/>
        </w:rPr>
        <w:t>΄</w:t>
      </w:r>
      <w:r w:rsidRPr="00D06404">
        <w:rPr>
          <w:rFonts w:ascii="Arial" w:hAnsi="Arial" w:cs="Arial"/>
          <w:spacing w:val="-4"/>
          <w:sz w:val="20"/>
          <w:szCs w:val="20"/>
          <w:lang w:val="ru-RU"/>
        </w:rPr>
        <w:t>, после введения налога. Рассчитайте размер налоговых отчислений, вносимых в бюджет производителем.</w:t>
      </w:r>
    </w:p>
    <w:p w:rsidR="00D06404" w:rsidRPr="00D06404" w:rsidRDefault="00D06404" w:rsidP="00D06404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Задача 3.</w:t>
      </w:r>
    </w:p>
    <w:p w:rsidR="00D06404" w:rsidRPr="00D06404" w:rsidRDefault="00D06404" w:rsidP="00D06404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Условия деятельности фирмы-монополиста описаны следующим образом: </w:t>
      </w:r>
      <w:r w:rsidRPr="001E06AB">
        <w:rPr>
          <w:rFonts w:ascii="Arial" w:hAnsi="Arial" w:cs="Arial"/>
          <w:spacing w:val="-4"/>
          <w:position w:val="-10"/>
          <w:sz w:val="20"/>
          <w:szCs w:val="20"/>
        </w:rPr>
        <w:object w:dxaOrig="1700" w:dyaOrig="320">
          <v:shape id="_x0000_i1030" type="#_x0000_t75" style="width:84.75pt;height:16.5pt" o:ole="">
            <v:imagedata r:id="rId16" o:title=""/>
          </v:shape>
          <o:OLEObject Type="Embed" ProgID="Equation.DSMT4" ShapeID="_x0000_i1030" DrawAspect="Content" ObjectID="_1732245501" r:id="rId17"/>
        </w:object>
      </w: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, </w:t>
      </w:r>
      <w:r w:rsidRPr="001E06AB">
        <w:rPr>
          <w:rFonts w:ascii="Arial" w:hAnsi="Arial" w:cs="Arial"/>
          <w:spacing w:val="-4"/>
          <w:position w:val="-10"/>
          <w:sz w:val="20"/>
          <w:szCs w:val="20"/>
        </w:rPr>
        <w:object w:dxaOrig="1800" w:dyaOrig="360">
          <v:shape id="_x0000_i1031" type="#_x0000_t75" style="width:90pt;height:18pt" o:ole="">
            <v:imagedata r:id="rId18" o:title=""/>
          </v:shape>
          <o:OLEObject Type="Embed" ProgID="Equation.DSMT4" ShapeID="_x0000_i1031" DrawAspect="Content" ObjectID="_1732245502" r:id="rId19"/>
        </w:object>
      </w: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, </w:t>
      </w:r>
      <w:r w:rsidRPr="001E06AB">
        <w:rPr>
          <w:rFonts w:ascii="Arial" w:hAnsi="Arial" w:cs="Arial"/>
          <w:spacing w:val="-4"/>
          <w:position w:val="-10"/>
          <w:sz w:val="20"/>
          <w:szCs w:val="20"/>
        </w:rPr>
        <w:object w:dxaOrig="1520" w:dyaOrig="320">
          <v:shape id="_x0000_i1032" type="#_x0000_t75" style="width:75.75pt;height:16.5pt" o:ole="">
            <v:imagedata r:id="rId20" o:title=""/>
          </v:shape>
          <o:OLEObject Type="Embed" ProgID="Equation.DSMT4" ShapeID="_x0000_i1032" DrawAspect="Content" ObjectID="_1732245503" r:id="rId21"/>
        </w:object>
      </w:r>
      <w:r w:rsidRPr="00D06404">
        <w:rPr>
          <w:rFonts w:ascii="Arial" w:hAnsi="Arial" w:cs="Arial"/>
          <w:spacing w:val="-4"/>
          <w:sz w:val="20"/>
          <w:szCs w:val="20"/>
          <w:lang w:val="ru-RU"/>
        </w:rPr>
        <w:t>.</w:t>
      </w:r>
    </w:p>
    <w:p w:rsidR="00D06404" w:rsidRPr="00D06404" w:rsidRDefault="00D06404" w:rsidP="00D06404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Определить:</w:t>
      </w:r>
    </w:p>
    <w:p w:rsidR="00D06404" w:rsidRPr="00D06404" w:rsidRDefault="00D06404" w:rsidP="00D06404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1) оптимальный объем выпуска и цену, если фирма является монополией;</w:t>
      </w:r>
    </w:p>
    <w:p w:rsidR="00D06404" w:rsidRPr="00D06404" w:rsidRDefault="00D06404" w:rsidP="00D06404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2) оптимальный объем выпуска и цену, если фирма (отрасль) является конкурентной.</w:t>
      </w:r>
    </w:p>
    <w:p w:rsidR="00D06404" w:rsidRPr="00D06404" w:rsidRDefault="00D06404" w:rsidP="00D06404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bCs/>
          <w:spacing w:val="-4"/>
          <w:sz w:val="20"/>
          <w:szCs w:val="20"/>
          <w:lang w:val="ru-RU"/>
        </w:rPr>
        <w:t>Задача 4.</w:t>
      </w:r>
    </w:p>
    <w:p w:rsidR="00D06404" w:rsidRPr="00D06404" w:rsidRDefault="00D06404" w:rsidP="00D06404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>Администрация фирмы рассматривает два варианта компенсации своих затрат по деловой операции.</w:t>
      </w:r>
    </w:p>
    <w:p w:rsidR="00D06404" w:rsidRPr="00D06404" w:rsidRDefault="00D06404" w:rsidP="00D06404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По </w:t>
      </w:r>
      <w:r w:rsidRPr="001E06AB">
        <w:rPr>
          <w:rFonts w:ascii="Arial" w:hAnsi="Arial" w:cs="Arial"/>
          <w:spacing w:val="-4"/>
          <w:sz w:val="20"/>
          <w:szCs w:val="20"/>
        </w:rPr>
        <w:t>I</w:t>
      </w: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 варианту она получает 5000 долл. сейчас и еще 5000 долл. через 1 год;</w:t>
      </w:r>
    </w:p>
    <w:p w:rsidR="00D06404" w:rsidRPr="00D06404" w:rsidRDefault="00D06404" w:rsidP="00D06404">
      <w:pPr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4"/>
          <w:sz w:val="20"/>
          <w:szCs w:val="20"/>
          <w:lang w:val="ru-RU"/>
        </w:rPr>
      </w:pP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по </w:t>
      </w:r>
      <w:r w:rsidRPr="001E06AB">
        <w:rPr>
          <w:rFonts w:ascii="Arial" w:hAnsi="Arial" w:cs="Arial"/>
          <w:spacing w:val="-4"/>
          <w:sz w:val="20"/>
          <w:szCs w:val="20"/>
        </w:rPr>
        <w:t>II</w:t>
      </w:r>
      <w:r w:rsidRPr="00D06404">
        <w:rPr>
          <w:rFonts w:ascii="Arial" w:hAnsi="Arial" w:cs="Arial"/>
          <w:spacing w:val="-4"/>
          <w:sz w:val="20"/>
          <w:szCs w:val="20"/>
          <w:lang w:val="ru-RU"/>
        </w:rPr>
        <w:t xml:space="preserve"> варианту − 1000 долл. сейчас , 5000 долл. через 1 год и 5000 долл. через 2 года. Ставка процента равна 24% и нет инфляции. Обоснуйте, какой вариант предпочтет фирма?</w:t>
      </w:r>
    </w:p>
    <w:p w:rsidR="00D06404" w:rsidRPr="005F529C" w:rsidRDefault="00D06404" w:rsidP="00D06404">
      <w:pPr>
        <w:pStyle w:val="a5"/>
        <w:numPr>
          <w:ilvl w:val="0"/>
          <w:numId w:val="7"/>
        </w:numPr>
        <w:spacing w:before="120" w:after="0" w:line="240" w:lineRule="auto"/>
        <w:ind w:left="357" w:hanging="357"/>
        <w:contextualSpacing w:val="0"/>
        <w:rPr>
          <w:b/>
          <w:sz w:val="20"/>
          <w:szCs w:val="20"/>
        </w:rPr>
      </w:pPr>
      <w:r w:rsidRPr="005F529C">
        <w:rPr>
          <w:rFonts w:ascii="Arial" w:hAnsi="Arial" w:cs="Arial"/>
          <w:b/>
          <w:color w:val="000000"/>
          <w:sz w:val="20"/>
          <w:szCs w:val="20"/>
        </w:rPr>
        <w:t>Тестовые задания. Оценка по результатам тестирования</w:t>
      </w:r>
    </w:p>
    <w:p w:rsidR="00D06404" w:rsidRPr="00D06404" w:rsidRDefault="00D06404" w:rsidP="00D06404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D06404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D06404" w:rsidRPr="00D06404" w:rsidRDefault="00D06404" w:rsidP="00D06404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D06404">
        <w:rPr>
          <w:rFonts w:ascii="Arial" w:hAnsi="Arial" w:cs="Arial"/>
          <w:sz w:val="20"/>
          <w:szCs w:val="20"/>
          <w:lang w:val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D06404" w:rsidRPr="00D06404" w:rsidRDefault="00D06404" w:rsidP="00D06404">
      <w:pPr>
        <w:tabs>
          <w:tab w:val="left" w:pos="3111"/>
        </w:tabs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D06404">
        <w:rPr>
          <w:rFonts w:ascii="Arial" w:hAnsi="Arial" w:cs="Arial"/>
          <w:color w:val="000000"/>
          <w:sz w:val="20"/>
          <w:szCs w:val="20"/>
          <w:lang w:val="ru-RU"/>
        </w:rPr>
        <w:t>Компетенции ОПК-7, ОПК-9, УК-9</w:t>
      </w:r>
    </w:p>
    <w:p w:rsidR="00D06404" w:rsidRPr="00D06404" w:rsidRDefault="00D06404" w:rsidP="00D06404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D06404">
        <w:rPr>
          <w:rFonts w:ascii="Arial" w:hAnsi="Arial" w:cs="Arial"/>
          <w:color w:val="000000"/>
          <w:sz w:val="20"/>
          <w:szCs w:val="20"/>
          <w:lang w:val="ru-RU"/>
        </w:rPr>
        <w:t xml:space="preserve">Задание 1. Выберите правильные ответы. </w:t>
      </w:r>
    </w:p>
    <w:p w:rsidR="00D06404" w:rsidRPr="00D06404" w:rsidRDefault="00D06404" w:rsidP="00D06404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D06404">
        <w:rPr>
          <w:rFonts w:ascii="Arial" w:hAnsi="Arial" w:cs="Arial"/>
          <w:color w:val="000000"/>
          <w:sz w:val="20"/>
          <w:szCs w:val="20"/>
          <w:lang w:val="ru-RU"/>
        </w:rPr>
        <w:t>Принятие решений об инвестициях фирмы основано на информации о...</w:t>
      </w:r>
    </w:p>
    <w:p w:rsidR="00D06404" w:rsidRPr="00D06404" w:rsidRDefault="00D06404" w:rsidP="00D06404">
      <w:pPr>
        <w:spacing w:after="0" w:line="240" w:lineRule="auto"/>
        <w:ind w:left="708"/>
        <w:rPr>
          <w:rFonts w:ascii="Arial" w:hAnsi="Arial" w:cs="Arial"/>
          <w:color w:val="000000"/>
          <w:sz w:val="20"/>
          <w:szCs w:val="20"/>
          <w:lang w:val="ru-RU"/>
        </w:rPr>
      </w:pPr>
      <w:r w:rsidRPr="00B94937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D06404">
        <w:rPr>
          <w:rFonts w:ascii="Arial" w:hAnsi="Arial" w:cs="Arial"/>
          <w:color w:val="000000"/>
          <w:sz w:val="20"/>
          <w:szCs w:val="20"/>
          <w:lang w:val="ru-RU"/>
        </w:rPr>
        <w:t xml:space="preserve">  номинальной процентной ставке</w:t>
      </w:r>
    </w:p>
    <w:p w:rsidR="00D06404" w:rsidRPr="00D06404" w:rsidRDefault="00D06404" w:rsidP="00D06404">
      <w:pPr>
        <w:spacing w:after="0" w:line="240" w:lineRule="auto"/>
        <w:ind w:left="708"/>
        <w:rPr>
          <w:rFonts w:ascii="Arial" w:hAnsi="Arial" w:cs="Arial"/>
          <w:color w:val="000000"/>
          <w:sz w:val="20"/>
          <w:szCs w:val="20"/>
          <w:lang w:val="ru-RU"/>
        </w:rPr>
      </w:pPr>
      <w:r w:rsidRPr="00B94937">
        <w:rPr>
          <w:rFonts w:ascii="Arial" w:hAnsi="Arial" w:cs="Arial"/>
          <w:color w:val="000000"/>
          <w:sz w:val="20"/>
          <w:szCs w:val="20"/>
        </w:rPr>
        <w:sym w:font="Wingdings 2" w:char="F052"/>
      </w:r>
      <w:r w:rsidRPr="00D06404">
        <w:rPr>
          <w:rFonts w:ascii="Arial" w:hAnsi="Arial" w:cs="Arial"/>
          <w:color w:val="000000"/>
          <w:sz w:val="20"/>
          <w:szCs w:val="20"/>
          <w:lang w:val="ru-RU"/>
        </w:rPr>
        <w:t xml:space="preserve">  реальной процентной ставке</w:t>
      </w:r>
    </w:p>
    <w:p w:rsidR="00D06404" w:rsidRPr="00D06404" w:rsidRDefault="00D06404" w:rsidP="00D06404">
      <w:pPr>
        <w:spacing w:after="0" w:line="240" w:lineRule="auto"/>
        <w:ind w:left="708"/>
        <w:rPr>
          <w:rFonts w:ascii="Arial" w:hAnsi="Arial" w:cs="Arial"/>
          <w:color w:val="000000"/>
          <w:sz w:val="20"/>
          <w:szCs w:val="20"/>
          <w:lang w:val="ru-RU"/>
        </w:rPr>
      </w:pPr>
      <w:r w:rsidRPr="00B94937">
        <w:rPr>
          <w:rFonts w:ascii="Arial" w:hAnsi="Arial" w:cs="Arial"/>
          <w:color w:val="000000"/>
          <w:sz w:val="20"/>
          <w:szCs w:val="20"/>
        </w:rPr>
        <w:sym w:font="Wingdings 2" w:char="F052"/>
      </w:r>
      <w:r w:rsidRPr="00D06404">
        <w:rPr>
          <w:rFonts w:ascii="Arial" w:hAnsi="Arial" w:cs="Arial"/>
          <w:color w:val="000000"/>
          <w:sz w:val="20"/>
          <w:szCs w:val="20"/>
          <w:lang w:val="ru-RU"/>
        </w:rPr>
        <w:t xml:space="preserve">  чистой текущей (дисконтированной) стоимости</w:t>
      </w:r>
    </w:p>
    <w:p w:rsidR="00D06404" w:rsidRPr="00D06404" w:rsidRDefault="00D06404" w:rsidP="00D06404">
      <w:pPr>
        <w:spacing w:after="0" w:line="240" w:lineRule="auto"/>
        <w:ind w:left="708"/>
        <w:rPr>
          <w:rFonts w:ascii="Arial" w:hAnsi="Arial" w:cs="Arial"/>
          <w:color w:val="000000"/>
          <w:sz w:val="20"/>
          <w:szCs w:val="20"/>
          <w:lang w:val="ru-RU"/>
        </w:rPr>
      </w:pPr>
      <w:r w:rsidRPr="00B94937">
        <w:rPr>
          <w:rFonts w:ascii="Arial" w:hAnsi="Arial" w:cs="Arial"/>
          <w:color w:val="000000"/>
          <w:sz w:val="20"/>
          <w:szCs w:val="20"/>
        </w:rPr>
        <w:sym w:font="Wingdings 2" w:char="F052"/>
      </w:r>
      <w:r w:rsidRPr="00D06404">
        <w:rPr>
          <w:rFonts w:ascii="Arial" w:hAnsi="Arial" w:cs="Arial"/>
          <w:color w:val="000000"/>
          <w:sz w:val="20"/>
          <w:szCs w:val="20"/>
          <w:lang w:val="ru-RU"/>
        </w:rPr>
        <w:t xml:space="preserve">  внутренней норме окупаемости инвестиций, соотнесенной с реальной процентной ставкой</w:t>
      </w:r>
    </w:p>
    <w:p w:rsidR="00D06404" w:rsidRPr="00D06404" w:rsidRDefault="00D06404" w:rsidP="00D06404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D06404">
        <w:rPr>
          <w:rFonts w:ascii="Arial" w:hAnsi="Arial" w:cs="Arial"/>
          <w:color w:val="000000"/>
          <w:sz w:val="20"/>
          <w:szCs w:val="20"/>
          <w:lang w:val="ru-RU"/>
        </w:rPr>
        <w:t>Задание 2. Введите числом вариант ответа.</w:t>
      </w:r>
    </w:p>
    <w:p w:rsidR="00D06404" w:rsidRPr="00D06404" w:rsidRDefault="00D06404" w:rsidP="00D06404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D06404">
        <w:rPr>
          <w:rFonts w:ascii="Arial" w:hAnsi="Arial" w:cs="Arial"/>
          <w:color w:val="000000"/>
          <w:sz w:val="20"/>
          <w:szCs w:val="20"/>
          <w:lang w:val="ru-RU"/>
        </w:rPr>
        <w:t>Цена товара увеличилась на 5%, а величина спроса уменьшилась на 10%, ценовой коэффициент эластичности спроса равен...</w:t>
      </w:r>
    </w:p>
    <w:p w:rsidR="00D06404" w:rsidRPr="00D06404" w:rsidRDefault="00D06404" w:rsidP="00D06404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D06404">
        <w:rPr>
          <w:rFonts w:ascii="Arial" w:hAnsi="Arial" w:cs="Arial"/>
          <w:i/>
          <w:color w:val="000000"/>
          <w:sz w:val="20"/>
          <w:szCs w:val="20"/>
          <w:lang w:val="ru-RU"/>
        </w:rPr>
        <w:t xml:space="preserve">Правильные варианты ответа: </w:t>
      </w:r>
      <w:r w:rsidRPr="00D06404">
        <w:rPr>
          <w:rFonts w:ascii="Arial" w:hAnsi="Arial" w:cs="Arial"/>
          <w:color w:val="000000"/>
          <w:sz w:val="20"/>
          <w:szCs w:val="20"/>
          <w:lang w:val="ru-RU"/>
        </w:rPr>
        <w:t xml:space="preserve">2; </w:t>
      </w:r>
    </w:p>
    <w:p w:rsidR="00D06404" w:rsidRPr="00D06404" w:rsidRDefault="00D06404" w:rsidP="00D06404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D06404">
        <w:rPr>
          <w:rFonts w:ascii="Arial" w:hAnsi="Arial" w:cs="Arial"/>
          <w:color w:val="000000"/>
          <w:sz w:val="20"/>
          <w:szCs w:val="20"/>
          <w:lang w:val="ru-RU"/>
        </w:rPr>
        <w:t>Задание 3. Соответствие между терминами и их содержанием...</w:t>
      </w:r>
    </w:p>
    <w:tbl>
      <w:tblPr>
        <w:tblW w:w="5000" w:type="pct"/>
        <w:tblLook w:val="0000"/>
      </w:tblPr>
      <w:tblGrid>
        <w:gridCol w:w="3796"/>
        <w:gridCol w:w="6626"/>
      </w:tblGrid>
      <w:tr w:rsidR="00D06404" w:rsidRPr="00EE696A" w:rsidTr="009F5A23">
        <w:tc>
          <w:tcPr>
            <w:tcW w:w="1821" w:type="pct"/>
          </w:tcPr>
          <w:p w:rsidR="00D06404" w:rsidRPr="00B94937" w:rsidRDefault="00D06404" w:rsidP="009F5A23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B94937">
              <w:rPr>
                <w:rFonts w:ascii="Arial" w:hAnsi="Arial" w:cs="Arial"/>
                <w:color w:val="000000"/>
                <w:sz w:val="20"/>
                <w:szCs w:val="20"/>
              </w:rPr>
              <w:t>Системная</w:t>
            </w:r>
            <w:proofErr w:type="spellEnd"/>
            <w:r w:rsidRPr="00B94937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B94937">
              <w:rPr>
                <w:rFonts w:ascii="Arial" w:hAnsi="Arial" w:cs="Arial"/>
                <w:color w:val="000000"/>
                <w:sz w:val="20"/>
                <w:szCs w:val="20"/>
              </w:rPr>
              <w:t>трансформация</w:t>
            </w:r>
            <w:proofErr w:type="spellEnd"/>
          </w:p>
        </w:tc>
        <w:tc>
          <w:tcPr>
            <w:tcW w:w="3179" w:type="pct"/>
          </w:tcPr>
          <w:p w:rsidR="00D06404" w:rsidRPr="00D06404" w:rsidRDefault="00D06404" w:rsidP="009F5A23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вокупность экономических, социальных и политических процессов, приводящих к новому качеству социально-экономической системы</w:t>
            </w:r>
          </w:p>
        </w:tc>
      </w:tr>
      <w:tr w:rsidR="00D06404" w:rsidRPr="00EE696A" w:rsidTr="009F5A23">
        <w:tc>
          <w:tcPr>
            <w:tcW w:w="1821" w:type="pct"/>
          </w:tcPr>
          <w:p w:rsidR="00D06404" w:rsidRPr="00B94937" w:rsidRDefault="00D06404" w:rsidP="009F5A23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B94937">
              <w:rPr>
                <w:rFonts w:ascii="Arial" w:hAnsi="Arial" w:cs="Arial"/>
                <w:color w:val="000000"/>
                <w:sz w:val="20"/>
                <w:szCs w:val="20"/>
              </w:rPr>
              <w:t>Постиндустриальная</w:t>
            </w:r>
            <w:proofErr w:type="spellEnd"/>
            <w:r w:rsidRPr="00B94937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B94937">
              <w:rPr>
                <w:rFonts w:ascii="Arial" w:hAnsi="Arial" w:cs="Arial"/>
                <w:color w:val="000000"/>
                <w:sz w:val="20"/>
                <w:szCs w:val="20"/>
              </w:rPr>
              <w:t>трансформация</w:t>
            </w:r>
            <w:proofErr w:type="spellEnd"/>
          </w:p>
        </w:tc>
        <w:tc>
          <w:tcPr>
            <w:tcW w:w="3179" w:type="pct"/>
          </w:tcPr>
          <w:p w:rsidR="00D06404" w:rsidRPr="00D06404" w:rsidRDefault="00D06404" w:rsidP="009F5A23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ид системной трансформации, предполагающий переход к информационному обществу, формирование "новой экономики"</w:t>
            </w:r>
          </w:p>
        </w:tc>
      </w:tr>
      <w:tr w:rsidR="00D06404" w:rsidRPr="00EE696A" w:rsidTr="009F5A23">
        <w:tc>
          <w:tcPr>
            <w:tcW w:w="1821" w:type="pct"/>
          </w:tcPr>
          <w:p w:rsidR="00D06404" w:rsidRPr="00B94937" w:rsidRDefault="00D06404" w:rsidP="009F5A23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B94937">
              <w:rPr>
                <w:rFonts w:ascii="Arial" w:hAnsi="Arial" w:cs="Arial"/>
                <w:color w:val="000000"/>
                <w:sz w:val="20"/>
                <w:szCs w:val="20"/>
              </w:rPr>
              <w:t>Институциональная</w:t>
            </w:r>
            <w:proofErr w:type="spellEnd"/>
            <w:r w:rsidRPr="00B94937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B94937">
              <w:rPr>
                <w:rFonts w:ascii="Arial" w:hAnsi="Arial" w:cs="Arial"/>
                <w:color w:val="000000"/>
                <w:sz w:val="20"/>
                <w:szCs w:val="20"/>
              </w:rPr>
              <w:t>трансформация</w:t>
            </w:r>
            <w:proofErr w:type="spellEnd"/>
          </w:p>
        </w:tc>
        <w:tc>
          <w:tcPr>
            <w:tcW w:w="3179" w:type="pct"/>
          </w:tcPr>
          <w:p w:rsidR="00D06404" w:rsidRPr="00D06404" w:rsidRDefault="00D06404" w:rsidP="009F5A23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здание и развитие ключевых субъектов и институтов рыночной экономики под действием факторов духовного, культурного, идеологического характера</w:t>
            </w:r>
          </w:p>
        </w:tc>
      </w:tr>
      <w:tr w:rsidR="00D06404" w:rsidRPr="00EE696A" w:rsidTr="009F5A23">
        <w:tc>
          <w:tcPr>
            <w:tcW w:w="1821" w:type="pct"/>
          </w:tcPr>
          <w:p w:rsidR="00D06404" w:rsidRPr="00B94937" w:rsidRDefault="00D06404" w:rsidP="009F5A23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B94937">
              <w:rPr>
                <w:rFonts w:ascii="Arial" w:hAnsi="Arial" w:cs="Arial"/>
                <w:color w:val="000000"/>
                <w:sz w:val="20"/>
                <w:szCs w:val="20"/>
              </w:rPr>
              <w:t>Рыночная</w:t>
            </w:r>
            <w:proofErr w:type="spellEnd"/>
            <w:r w:rsidRPr="00B94937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B94937">
              <w:rPr>
                <w:rFonts w:ascii="Arial" w:hAnsi="Arial" w:cs="Arial"/>
                <w:color w:val="000000"/>
                <w:sz w:val="20"/>
                <w:szCs w:val="20"/>
              </w:rPr>
              <w:t>трансформация</w:t>
            </w:r>
            <w:proofErr w:type="spellEnd"/>
          </w:p>
        </w:tc>
        <w:tc>
          <w:tcPr>
            <w:tcW w:w="3179" w:type="pct"/>
          </w:tcPr>
          <w:p w:rsidR="00D06404" w:rsidRPr="00D06404" w:rsidRDefault="00D06404" w:rsidP="009F5A23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формирование рыночных институтов и механизмов хозяйствования</w:t>
            </w:r>
          </w:p>
        </w:tc>
      </w:tr>
    </w:tbl>
    <w:p w:rsidR="00D06404" w:rsidRPr="00D06404" w:rsidRDefault="00D06404" w:rsidP="00D06404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D06404">
        <w:rPr>
          <w:rFonts w:ascii="Arial" w:hAnsi="Arial" w:cs="Arial"/>
          <w:color w:val="000000"/>
          <w:sz w:val="20"/>
          <w:szCs w:val="20"/>
          <w:lang w:val="ru-RU"/>
        </w:rPr>
        <w:t>Задание 4. Последовательность убывания степени ликвидности следующих компонентов денежной массы:</w:t>
      </w:r>
    </w:p>
    <w:p w:rsidR="00D06404" w:rsidRPr="00D06404" w:rsidRDefault="00D06404" w:rsidP="00D06404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D06404">
        <w:rPr>
          <w:rFonts w:ascii="Arial" w:hAnsi="Arial" w:cs="Arial"/>
          <w:b/>
          <w:color w:val="000000"/>
          <w:sz w:val="20"/>
          <w:szCs w:val="20"/>
          <w:lang w:val="ru-RU"/>
        </w:rPr>
        <w:t xml:space="preserve">1: </w:t>
      </w:r>
      <w:r w:rsidRPr="00D06404">
        <w:rPr>
          <w:rFonts w:ascii="Arial" w:hAnsi="Arial" w:cs="Arial"/>
          <w:color w:val="000000"/>
          <w:sz w:val="20"/>
          <w:szCs w:val="20"/>
          <w:lang w:val="ru-RU"/>
        </w:rPr>
        <w:t>Государственные краткосрочные обязательства</w:t>
      </w:r>
    </w:p>
    <w:p w:rsidR="00D06404" w:rsidRPr="00D06404" w:rsidRDefault="00D06404" w:rsidP="00D06404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D06404">
        <w:rPr>
          <w:rFonts w:ascii="Arial" w:hAnsi="Arial" w:cs="Arial"/>
          <w:b/>
          <w:color w:val="000000"/>
          <w:sz w:val="20"/>
          <w:szCs w:val="20"/>
          <w:lang w:val="ru-RU"/>
        </w:rPr>
        <w:t xml:space="preserve">2: </w:t>
      </w:r>
      <w:r w:rsidRPr="00D06404">
        <w:rPr>
          <w:rFonts w:ascii="Arial" w:hAnsi="Arial" w:cs="Arial"/>
          <w:color w:val="000000"/>
          <w:sz w:val="20"/>
          <w:szCs w:val="20"/>
          <w:lang w:val="ru-RU"/>
        </w:rPr>
        <w:t>Наличные деньги</w:t>
      </w:r>
    </w:p>
    <w:p w:rsidR="00D06404" w:rsidRPr="00D06404" w:rsidRDefault="00D06404" w:rsidP="00D06404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D06404">
        <w:rPr>
          <w:rFonts w:ascii="Arial" w:hAnsi="Arial" w:cs="Arial"/>
          <w:b/>
          <w:color w:val="000000"/>
          <w:sz w:val="20"/>
          <w:szCs w:val="20"/>
          <w:lang w:val="ru-RU"/>
        </w:rPr>
        <w:t xml:space="preserve">3: </w:t>
      </w:r>
      <w:r w:rsidRPr="00D06404">
        <w:rPr>
          <w:rFonts w:ascii="Arial" w:hAnsi="Arial" w:cs="Arial"/>
          <w:color w:val="000000"/>
          <w:sz w:val="20"/>
          <w:szCs w:val="20"/>
          <w:lang w:val="ru-RU"/>
        </w:rPr>
        <w:t>Депозиты до востребования</w:t>
      </w:r>
    </w:p>
    <w:p w:rsidR="00D06404" w:rsidRPr="00D06404" w:rsidRDefault="00D06404" w:rsidP="00D06404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D06404">
        <w:rPr>
          <w:rFonts w:ascii="Arial" w:hAnsi="Arial" w:cs="Arial"/>
          <w:b/>
          <w:color w:val="000000"/>
          <w:sz w:val="20"/>
          <w:szCs w:val="20"/>
          <w:lang w:val="ru-RU"/>
        </w:rPr>
        <w:t xml:space="preserve">4: </w:t>
      </w:r>
      <w:r w:rsidRPr="00D06404">
        <w:rPr>
          <w:rFonts w:ascii="Arial" w:hAnsi="Arial" w:cs="Arial"/>
          <w:color w:val="000000"/>
          <w:sz w:val="20"/>
          <w:szCs w:val="20"/>
          <w:lang w:val="ru-RU"/>
        </w:rPr>
        <w:t>Срочные и сберегательные вклады</w:t>
      </w:r>
    </w:p>
    <w:p w:rsidR="00D06404" w:rsidRPr="00D06404" w:rsidRDefault="00D06404" w:rsidP="00D06404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D06404">
        <w:rPr>
          <w:rFonts w:ascii="Arial" w:hAnsi="Arial" w:cs="Arial"/>
          <w:color w:val="000000"/>
          <w:sz w:val="20"/>
          <w:szCs w:val="20"/>
          <w:lang w:val="ru-RU"/>
        </w:rPr>
        <w:t>Полный комплект тестовых заданий в корпоративной тестовой оболочке АСТ размещен на сервере УИТ ДВГУПС</w:t>
      </w:r>
      <w:r w:rsidRPr="00D06404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D06404" w:rsidRPr="00EE696A" w:rsidTr="009F5A23">
        <w:trPr>
          <w:trHeight w:hRule="exact" w:val="159"/>
        </w:trPr>
        <w:tc>
          <w:tcPr>
            <w:tcW w:w="2424" w:type="dxa"/>
          </w:tcPr>
          <w:p w:rsidR="00D06404" w:rsidRPr="00D06404" w:rsidRDefault="00D06404" w:rsidP="009F5A23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83" w:type="dxa"/>
          </w:tcPr>
          <w:p w:rsidR="00D06404" w:rsidRPr="00D06404" w:rsidRDefault="00D06404" w:rsidP="009F5A23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85" w:type="dxa"/>
          </w:tcPr>
          <w:p w:rsidR="00D06404" w:rsidRPr="00D06404" w:rsidRDefault="00D06404" w:rsidP="009F5A23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6" w:type="dxa"/>
          </w:tcPr>
          <w:p w:rsidR="00D06404" w:rsidRPr="00D06404" w:rsidRDefault="00D06404" w:rsidP="009F5A23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D06404" w:rsidRPr="00D06404" w:rsidRDefault="00D06404" w:rsidP="009F5A23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D06404" w:rsidRPr="00D06404" w:rsidRDefault="00D06404" w:rsidP="009F5A23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005" w:type="dxa"/>
          </w:tcPr>
          <w:p w:rsidR="00D06404" w:rsidRPr="00D06404" w:rsidRDefault="00D06404" w:rsidP="009F5A23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955" w:type="dxa"/>
          </w:tcPr>
          <w:p w:rsidR="00D06404" w:rsidRPr="00D06404" w:rsidRDefault="00D06404" w:rsidP="009F5A23">
            <w:pPr>
              <w:spacing w:after="0" w:line="240" w:lineRule="auto"/>
              <w:rPr>
                <w:lang w:val="ru-RU"/>
              </w:rPr>
            </w:pPr>
          </w:p>
        </w:tc>
      </w:tr>
      <w:tr w:rsidR="00D06404" w:rsidTr="009F5A23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D06404" w:rsidTr="009F5A23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Обучающийся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60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менее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»</w:t>
            </w:r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D06404" w:rsidTr="009F5A23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74 – 61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D06404" w:rsidTr="009F5A23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4 – 77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D06404" w:rsidTr="009F5A23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100 – 85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D06404" w:rsidRPr="00EE696A" w:rsidTr="009F5A23">
        <w:trPr>
          <w:trHeight w:hRule="exact" w:val="673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D06404" w:rsidRPr="00EE696A" w:rsidTr="009F5A23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D06404" w:rsidTr="009F5A23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D06404" w:rsidTr="009F5A23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D06404" w:rsidTr="009F5A23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D06404" w:rsidTr="009F5A23">
        <w:trPr>
          <w:trHeight w:hRule="exact" w:val="76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</w:p>
        </w:tc>
      </w:tr>
      <w:tr w:rsidR="00D06404" w:rsidRPr="00EE696A" w:rsidTr="009F5A23">
        <w:trPr>
          <w:trHeight w:hRule="exact" w:val="1443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F828A2" w:rsidRDefault="00D06404" w:rsidP="009F5A23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F828A2" w:rsidRDefault="00D06404" w:rsidP="009F5A23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F828A2" w:rsidRDefault="00D06404" w:rsidP="009F5A23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D06404" w:rsidRPr="00EE696A" w:rsidTr="009F5A23">
        <w:trPr>
          <w:trHeight w:hRule="exact" w:val="2100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 ответов на все вопросы.</w:t>
            </w:r>
          </w:p>
        </w:tc>
      </w:tr>
      <w:tr w:rsidR="00D06404" w:rsidRPr="00EE696A" w:rsidTr="00D06404">
        <w:trPr>
          <w:trHeight w:hRule="exact" w:val="240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увязывать теорию с практикой,</w:t>
            </w:r>
            <w:r w:rsidRPr="00D06404">
              <w:rPr>
                <w:sz w:val="20"/>
                <w:szCs w:val="20"/>
                <w:lang w:val="ru-RU"/>
              </w:rPr>
              <w:t xml:space="preserve"> </w:t>
            </w: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D06404" w:rsidRPr="00EE696A" w:rsidTr="00D06404">
        <w:trPr>
          <w:trHeight w:hRule="exact" w:val="2830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  <w:tr w:rsidR="00D06404" w:rsidRPr="00EE696A" w:rsidTr="009F5A23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D06404" w:rsidRPr="00D06404" w:rsidRDefault="00D06404" w:rsidP="009F5A23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</w:p>
          <w:p w:rsidR="00D06404" w:rsidRPr="00D06404" w:rsidRDefault="00D06404" w:rsidP="009F5A23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06404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D06404" w:rsidRPr="00D06404" w:rsidRDefault="00D06404" w:rsidP="00D06404">
      <w:pPr>
        <w:rPr>
          <w:lang w:val="ru-RU"/>
        </w:rPr>
      </w:pPr>
    </w:p>
    <w:p w:rsidR="00D1125D" w:rsidRPr="00D06404" w:rsidRDefault="00D1125D">
      <w:pPr>
        <w:rPr>
          <w:lang w:val="ru-RU"/>
        </w:rPr>
      </w:pPr>
    </w:p>
    <w:sectPr w:rsidR="00D1125D" w:rsidRPr="00D06404" w:rsidSect="00D1125D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3E3DF3"/>
    <w:multiLevelType w:val="hybridMultilevel"/>
    <w:tmpl w:val="8E54ADF4"/>
    <w:lvl w:ilvl="0" w:tplc="F11C53A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606546AE"/>
    <w:multiLevelType w:val="multilevel"/>
    <w:tmpl w:val="5C3833AE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5"/>
  </w:num>
  <w:num w:numId="5">
    <w:abstractNumId w:val="6"/>
  </w:num>
  <w:num w:numId="6">
    <w:abstractNumId w:val="2"/>
  </w:num>
  <w:num w:numId="7">
    <w:abstractNumId w:val="7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6E449D"/>
    <w:rsid w:val="00D06404"/>
    <w:rsid w:val="00D1125D"/>
    <w:rsid w:val="00D31453"/>
    <w:rsid w:val="00E209E2"/>
    <w:rsid w:val="00EE69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1125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064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06404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06404"/>
    <w:pPr>
      <w:ind w:left="720"/>
      <w:contextualSpacing/>
    </w:pPr>
    <w:rPr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4735</Words>
  <Characters>26993</Characters>
  <Application>Microsoft Office Word</Application>
  <DocSecurity>0</DocSecurity>
  <Lines>224</Lines>
  <Paragraphs>63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316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 z23_05_06_СЖД (УТС)_2022_ФТы_plx_Экономика</dc:title>
  <dc:creator>FastReport.NET</dc:creator>
  <cp:lastModifiedBy>User</cp:lastModifiedBy>
  <cp:revision>3</cp:revision>
  <dcterms:created xsi:type="dcterms:W3CDTF">2022-12-10T21:07:00Z</dcterms:created>
  <dcterms:modified xsi:type="dcterms:W3CDTF">2022-12-10T21:29:00Z</dcterms:modified>
</cp:coreProperties>
</file>